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1ADC" w:rsidRPr="009D398A" w:rsidRDefault="009D398A" w:rsidP="009D398A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398A">
        <w:rPr>
          <w:rFonts w:ascii="Times New Roman" w:hAnsi="Times New Roman" w:cs="Times New Roman"/>
          <w:b/>
          <w:sz w:val="28"/>
          <w:szCs w:val="28"/>
        </w:rPr>
        <w:t>Гигиена труда при работе с персональными электронно-вычислительными машинами</w:t>
      </w:r>
    </w:p>
    <w:p w:rsidR="009D398A" w:rsidRPr="004A43D7" w:rsidRDefault="008E3A31" w:rsidP="008E3A3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, на примере отдела 28-01, проводится анализ вредных производственных факторов, которые действуют на инженера-исследователя в процессе его работы, а также выполняется расчет естественного освещения. </w:t>
      </w:r>
      <w:r w:rsidR="00FD38EF">
        <w:rPr>
          <w:rFonts w:ascii="Times New Roman" w:hAnsi="Times New Roman" w:cs="Times New Roman"/>
          <w:sz w:val="28"/>
          <w:szCs w:val="28"/>
        </w:rPr>
        <w:t>Отдел расположен в корпусе 39 на 2 этаже.</w:t>
      </w:r>
    </w:p>
    <w:p w:rsidR="004A43D7" w:rsidRPr="008E0BE0" w:rsidRDefault="004A43D7" w:rsidP="008E0BE0">
      <w:pPr>
        <w:pStyle w:val="a3"/>
        <w:numPr>
          <w:ilvl w:val="0"/>
          <w:numId w:val="14"/>
        </w:num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BE0">
        <w:rPr>
          <w:rFonts w:ascii="Times New Roman" w:hAnsi="Times New Roman" w:cs="Times New Roman"/>
          <w:b/>
          <w:sz w:val="28"/>
          <w:szCs w:val="28"/>
        </w:rPr>
        <w:t>Анализ негативных факторов на рабочем месте инженера-исследователя</w:t>
      </w:r>
    </w:p>
    <w:p w:rsidR="00893650" w:rsidRDefault="00E859B8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стоящее время компьютерная техника широко используется во многих областях деятельности человека. </w:t>
      </w:r>
      <w:r w:rsidR="00893650">
        <w:rPr>
          <w:rFonts w:ascii="Times New Roman" w:hAnsi="Times New Roman" w:cs="Times New Roman"/>
          <w:sz w:val="28"/>
          <w:szCs w:val="28"/>
        </w:rPr>
        <w:t xml:space="preserve">Работа с ПЭМВ относится к психическим формам труда с высокой степенью нагрузки. Эта деятельность связана с восприятием изображения на экране, постоянным слежением за его динамикой, различением картин схем, чтение текста, вод информации с клавиатуры, необходимостью поддерживать активное внимание. Основным законодательным актом в области охраны труда для работников с ПЭВМ являются </w:t>
      </w:r>
      <w:r w:rsidR="006D644D">
        <w:rPr>
          <w:rFonts w:ascii="Times New Roman" w:hAnsi="Times New Roman" w:cs="Times New Roman"/>
          <w:sz w:val="28"/>
          <w:szCs w:val="28"/>
        </w:rPr>
        <w:t>с</w:t>
      </w:r>
      <w:r w:rsidR="00893650">
        <w:rPr>
          <w:rFonts w:ascii="Times New Roman" w:hAnsi="Times New Roman" w:cs="Times New Roman"/>
          <w:sz w:val="28"/>
          <w:szCs w:val="28"/>
        </w:rPr>
        <w:t xml:space="preserve">анитарные правила и нормы (СанПиН) </w:t>
      </w:r>
      <w:r w:rsidR="00893650" w:rsidRPr="00893650">
        <w:rPr>
          <w:rFonts w:ascii="Times New Roman" w:hAnsi="Times New Roman" w:cs="Times New Roman"/>
          <w:sz w:val="28"/>
          <w:szCs w:val="28"/>
        </w:rPr>
        <w:t>2.2.2/2.4.1340-03</w:t>
      </w:r>
      <w:r w:rsidR="00893650">
        <w:rPr>
          <w:rFonts w:ascii="Times New Roman" w:hAnsi="Times New Roman" w:cs="Times New Roman"/>
          <w:sz w:val="28"/>
          <w:szCs w:val="28"/>
        </w:rPr>
        <w:t xml:space="preserve"> </w:t>
      </w:r>
      <w:r w:rsidR="006D644D">
        <w:rPr>
          <w:rFonts w:ascii="Times New Roman" w:hAnsi="Times New Roman" w:cs="Times New Roman"/>
          <w:sz w:val="28"/>
          <w:szCs w:val="28"/>
        </w:rPr>
        <w:t>«</w:t>
      </w:r>
      <w:r w:rsidR="00893650" w:rsidRPr="00893650">
        <w:rPr>
          <w:rFonts w:ascii="Times New Roman" w:hAnsi="Times New Roman" w:cs="Times New Roman"/>
          <w:sz w:val="28"/>
          <w:szCs w:val="28"/>
        </w:rPr>
        <w:t>Гигиенические требования к персональным электронно-вычислительным машинам и организации работы</w:t>
      </w:r>
      <w:r w:rsidR="00893650">
        <w:rPr>
          <w:rFonts w:ascii="Times New Roman" w:hAnsi="Times New Roman" w:cs="Times New Roman"/>
          <w:sz w:val="28"/>
          <w:szCs w:val="28"/>
        </w:rPr>
        <w:t>».</w:t>
      </w:r>
    </w:p>
    <w:p w:rsidR="00E859B8" w:rsidRDefault="00E859B8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работы с ПЭВМ на человека </w:t>
      </w:r>
      <w:r w:rsidR="00893650">
        <w:rPr>
          <w:rFonts w:ascii="Times New Roman" w:hAnsi="Times New Roman" w:cs="Times New Roman"/>
          <w:sz w:val="28"/>
          <w:szCs w:val="28"/>
        </w:rPr>
        <w:t xml:space="preserve">в той или иной степени </w:t>
      </w:r>
      <w:r>
        <w:rPr>
          <w:rFonts w:ascii="Times New Roman" w:hAnsi="Times New Roman" w:cs="Times New Roman"/>
          <w:sz w:val="28"/>
          <w:szCs w:val="28"/>
        </w:rPr>
        <w:t xml:space="preserve">оказывают воздействие следующие вредные </w:t>
      </w:r>
      <w:r w:rsidR="005761CC">
        <w:rPr>
          <w:rFonts w:ascii="Times New Roman" w:hAnsi="Times New Roman" w:cs="Times New Roman"/>
          <w:sz w:val="28"/>
          <w:szCs w:val="28"/>
        </w:rPr>
        <w:t xml:space="preserve">производственные </w:t>
      </w:r>
      <w:r>
        <w:rPr>
          <w:rFonts w:ascii="Times New Roman" w:hAnsi="Times New Roman" w:cs="Times New Roman"/>
          <w:sz w:val="28"/>
          <w:szCs w:val="28"/>
        </w:rPr>
        <w:t>факторы: физические, химические и пс</w:t>
      </w:r>
      <w:r w:rsidR="0089365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хофизические.</w:t>
      </w:r>
      <w:r w:rsidR="005761CC">
        <w:rPr>
          <w:rFonts w:ascii="Times New Roman" w:hAnsi="Times New Roman" w:cs="Times New Roman"/>
          <w:sz w:val="28"/>
          <w:szCs w:val="28"/>
        </w:rPr>
        <w:t xml:space="preserve"> К физическим прои</w:t>
      </w:r>
      <w:r w:rsidR="00AE2C8F">
        <w:rPr>
          <w:rFonts w:ascii="Times New Roman" w:hAnsi="Times New Roman" w:cs="Times New Roman"/>
          <w:sz w:val="28"/>
          <w:szCs w:val="28"/>
        </w:rPr>
        <w:t xml:space="preserve">зводственным факторам относятся: электромагнитные излучения, рентгеновское излучение, статическое электричество, повышенная запыленность, шум, вибрация, параметры микроклимата. К химическим производственным факторам относятся: повышенное содержание в воздухе рабочей зоны двуокиси углерода, озона, аммиака, фенола, формальдегида, так как при эксплуатации и особенно при сверхнормативной или нештатной работе ПЭВМ происходит постепенное разрушение электронных </w:t>
      </w:r>
      <w:r w:rsidR="00AE2C8F">
        <w:rPr>
          <w:rFonts w:ascii="Times New Roman" w:hAnsi="Times New Roman" w:cs="Times New Roman"/>
          <w:sz w:val="28"/>
          <w:szCs w:val="28"/>
        </w:rPr>
        <w:lastRenderedPageBreak/>
        <w:t>компонентов схем, корпуса с выделением вредных для организма человека химических соединений.</w:t>
      </w:r>
      <w:r w:rsidR="00823F6B">
        <w:rPr>
          <w:rFonts w:ascii="Times New Roman" w:hAnsi="Times New Roman" w:cs="Times New Roman"/>
          <w:sz w:val="28"/>
          <w:szCs w:val="28"/>
        </w:rPr>
        <w:t xml:space="preserve"> К психофизическим производственным факторам относятся: интеллектуальная нагрузка, длительные статические нагрузки, сидячее положение в течении длительного времени, повышенная акти</w:t>
      </w:r>
      <w:r w:rsidR="00222779">
        <w:rPr>
          <w:rFonts w:ascii="Times New Roman" w:hAnsi="Times New Roman" w:cs="Times New Roman"/>
          <w:sz w:val="28"/>
          <w:szCs w:val="28"/>
        </w:rPr>
        <w:t>в</w:t>
      </w:r>
      <w:r w:rsidR="00823F6B">
        <w:rPr>
          <w:rFonts w:ascii="Times New Roman" w:hAnsi="Times New Roman" w:cs="Times New Roman"/>
          <w:sz w:val="28"/>
          <w:szCs w:val="28"/>
        </w:rPr>
        <w:t>ность зрительного анализатора</w:t>
      </w:r>
      <w:r w:rsidR="00222779">
        <w:rPr>
          <w:rFonts w:ascii="Times New Roman" w:hAnsi="Times New Roman" w:cs="Times New Roman"/>
          <w:sz w:val="28"/>
          <w:szCs w:val="28"/>
        </w:rPr>
        <w:t>, монотонность труда</w:t>
      </w:r>
      <w:r w:rsidR="00823F6B">
        <w:rPr>
          <w:rFonts w:ascii="Times New Roman" w:hAnsi="Times New Roman" w:cs="Times New Roman"/>
          <w:sz w:val="28"/>
          <w:szCs w:val="28"/>
        </w:rPr>
        <w:t>.</w:t>
      </w:r>
    </w:p>
    <w:p w:rsidR="003B77F3" w:rsidRDefault="003B77F3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боте с ПЭВМ большую часть нагрузки в организме человека принимает на себя зрительный анализатор.</w:t>
      </w:r>
      <w:r w:rsidR="00EB5E56">
        <w:rPr>
          <w:rFonts w:ascii="Times New Roman" w:hAnsi="Times New Roman" w:cs="Times New Roman"/>
          <w:sz w:val="28"/>
          <w:szCs w:val="28"/>
        </w:rPr>
        <w:t xml:space="preserve"> </w:t>
      </w:r>
      <w:r w:rsidR="00BA0D7F">
        <w:rPr>
          <w:rFonts w:ascii="Times New Roman" w:hAnsi="Times New Roman" w:cs="Times New Roman"/>
          <w:sz w:val="28"/>
          <w:szCs w:val="28"/>
        </w:rPr>
        <w:t>Мерцание экрана, невысокая резкость символов, наличие бликов и искажений, проблемы с оптимальным соотношением яркости и контрастности создают проблемы для глаз пользователя, что приводит к зрительному дискомфорту. Основные отличия считывания информации с экрана ПЭВМ от чтения с листа бумаги заключаются в следующем:</w:t>
      </w:r>
    </w:p>
    <w:p w:rsidR="00BA0D7F" w:rsidRDefault="00BA0D7F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боте с дисплеем человек зависит от положения дисплея, тогда как при чтении печатной информации можно найти наиболее удобное положение листа для комфортного восприятия информации;</w:t>
      </w:r>
    </w:p>
    <w:p w:rsidR="00BA0D7F" w:rsidRDefault="00BA0D7F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ран является источником света и считается прибором активного контраста</w:t>
      </w:r>
      <w:r w:rsidRPr="00BA0D7F">
        <w:rPr>
          <w:rFonts w:ascii="Times New Roman" w:hAnsi="Times New Roman" w:cs="Times New Roman"/>
          <w:sz w:val="28"/>
          <w:szCs w:val="28"/>
        </w:rPr>
        <w:t>, в то время как при чтении с листа бумаги мы имеем дело с отраженным светом, т.е. с пассивным контрастом, который в малой степени зависит от интенсивности освещения и угла пад</w:t>
      </w:r>
      <w:r>
        <w:rPr>
          <w:rFonts w:ascii="Times New Roman" w:hAnsi="Times New Roman" w:cs="Times New Roman"/>
          <w:sz w:val="28"/>
          <w:szCs w:val="28"/>
        </w:rPr>
        <w:t>ения светового потока на бумагу;</w:t>
      </w:r>
    </w:p>
    <w:p w:rsidR="00BA0D7F" w:rsidRDefault="00BA0D7F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BA0D7F">
        <w:rPr>
          <w:rFonts w:ascii="Times New Roman" w:hAnsi="Times New Roman" w:cs="Times New Roman"/>
          <w:sz w:val="28"/>
          <w:szCs w:val="28"/>
        </w:rPr>
        <w:t>екст на бумаге является неизменным, а текст на экране периодически обновляется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A0D7F" w:rsidRDefault="00880FB8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="00BA0D7F" w:rsidRPr="00BA0D7F">
        <w:rPr>
          <w:rFonts w:ascii="Times New Roman" w:hAnsi="Times New Roman" w:cs="Times New Roman"/>
          <w:sz w:val="28"/>
          <w:szCs w:val="28"/>
        </w:rPr>
        <w:t xml:space="preserve">онитор надолго приковывает к себе внимание </w:t>
      </w:r>
      <w:r>
        <w:rPr>
          <w:rFonts w:ascii="Times New Roman" w:hAnsi="Times New Roman" w:cs="Times New Roman"/>
          <w:sz w:val="28"/>
          <w:szCs w:val="28"/>
        </w:rPr>
        <w:t>человека</w:t>
      </w:r>
      <w:r w:rsidR="00BA0D7F" w:rsidRPr="00BA0D7F">
        <w:rPr>
          <w:rFonts w:ascii="Times New Roman" w:hAnsi="Times New Roman" w:cs="Times New Roman"/>
          <w:sz w:val="28"/>
          <w:szCs w:val="28"/>
        </w:rPr>
        <w:t>, что является причиной длительной неподвижности глазных и внутриглазных мышц, что приводит к их ослаблению</w:t>
      </w:r>
      <w:r w:rsidR="00BA0D7F">
        <w:rPr>
          <w:rFonts w:ascii="Times New Roman" w:hAnsi="Times New Roman" w:cs="Times New Roman"/>
          <w:sz w:val="28"/>
          <w:szCs w:val="28"/>
        </w:rPr>
        <w:t>;</w:t>
      </w:r>
    </w:p>
    <w:p w:rsidR="00BA0D7F" w:rsidRDefault="00880FB8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BA0D7F" w:rsidRPr="00BA0D7F">
        <w:rPr>
          <w:rFonts w:ascii="Times New Roman" w:hAnsi="Times New Roman" w:cs="Times New Roman"/>
          <w:sz w:val="28"/>
          <w:szCs w:val="28"/>
        </w:rPr>
        <w:t xml:space="preserve">лительная работа с </w:t>
      </w:r>
      <w:r>
        <w:rPr>
          <w:rFonts w:ascii="Times New Roman" w:hAnsi="Times New Roman" w:cs="Times New Roman"/>
          <w:sz w:val="28"/>
          <w:szCs w:val="28"/>
        </w:rPr>
        <w:t>ПЭВМ</w:t>
      </w:r>
      <w:r w:rsidR="00BA0D7F" w:rsidRPr="00BA0D7F">
        <w:rPr>
          <w:rFonts w:ascii="Times New Roman" w:hAnsi="Times New Roman" w:cs="Times New Roman"/>
          <w:sz w:val="28"/>
          <w:szCs w:val="28"/>
        </w:rPr>
        <w:t xml:space="preserve"> требует повышенной сосредоточенности, что приводит к большим нагрузкам на зрительную систему пользователя</w:t>
      </w:r>
      <w:r>
        <w:rPr>
          <w:rFonts w:ascii="Times New Roman" w:hAnsi="Times New Roman" w:cs="Times New Roman"/>
          <w:sz w:val="28"/>
          <w:szCs w:val="28"/>
        </w:rPr>
        <w:t xml:space="preserve">, развитию зрительного </w:t>
      </w:r>
      <w:r>
        <w:rPr>
          <w:rFonts w:ascii="Times New Roman" w:hAnsi="Times New Roman" w:cs="Times New Roman"/>
          <w:sz w:val="28"/>
          <w:szCs w:val="28"/>
        </w:rPr>
        <w:lastRenderedPageBreak/>
        <w:t>утомления, которое приводит к возникновению близорукости, головной боли и раздражительности.</w:t>
      </w:r>
    </w:p>
    <w:p w:rsidR="00DF5C01" w:rsidRDefault="0052229F" w:rsidP="0052229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2229F">
        <w:rPr>
          <w:rFonts w:ascii="Times New Roman" w:hAnsi="Times New Roman" w:cs="Times New Roman"/>
          <w:sz w:val="28"/>
          <w:szCs w:val="28"/>
        </w:rPr>
        <w:t xml:space="preserve">Приведенные выше особенности изображений на экране дисплея в значительной степени влияют на степень утомляемости зрительного аппарата. Чтобы не допускать этого, </w:t>
      </w:r>
      <w:r w:rsidR="00DF5C01">
        <w:rPr>
          <w:rFonts w:ascii="Times New Roman" w:hAnsi="Times New Roman" w:cs="Times New Roman"/>
          <w:sz w:val="28"/>
          <w:szCs w:val="28"/>
        </w:rPr>
        <w:t>необходимо выполнять следующие рекомендации:</w:t>
      </w:r>
    </w:p>
    <w:p w:rsidR="00DF5C01" w:rsidRDefault="00997661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ран монитора должен находиться на оптимальном от глаз пользователя расстоянии: от 600 до 700 мм, но не ближе 500 мм;</w:t>
      </w:r>
    </w:p>
    <w:p w:rsidR="00307A16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ран должен быть чистым и без световых бликов;</w:t>
      </w:r>
    </w:p>
    <w:p w:rsidR="00307A16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редина экрана должна располагаться на горизонта</w:t>
      </w:r>
      <w:r w:rsidR="00631180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и, проведенной на уровне глаз или на 10-20</w:t>
      </w:r>
      <w:r w:rsidRPr="00C0611A">
        <w:rPr>
          <w:color w:val="000000"/>
          <w:sz w:val="28"/>
          <w:szCs w:val="28"/>
          <w:vertAlign w:val="superscript"/>
        </w:rPr>
        <w:t>0</w:t>
      </w:r>
      <w:r>
        <w:rPr>
          <w:color w:val="000000"/>
          <w:sz w:val="28"/>
          <w:szCs w:val="28"/>
        </w:rPr>
        <w:t xml:space="preserve"> ниже;</w:t>
      </w:r>
    </w:p>
    <w:p w:rsidR="00307A16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лать десятиминутные перерывы после каждого часа работы;</w:t>
      </w:r>
    </w:p>
    <w:p w:rsidR="00997661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ять гимнастику для глаз.</w:t>
      </w:r>
    </w:p>
    <w:p w:rsidR="00631FD5" w:rsidRDefault="00631FD5" w:rsidP="004468D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31FD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СанПиН</w:t>
      </w:r>
      <w:r w:rsidRPr="00631FD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выдвигает ряд требований, которые применяются для оценки качества зрительного восприятия информации на экране и безопасности пользователя. Эти требования представлены в таблице </w:t>
      </w:r>
      <w:r w:rsidR="007849B6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1.</w:t>
      </w:r>
    </w:p>
    <w:p w:rsidR="00631FD5" w:rsidRPr="00C0611A" w:rsidRDefault="00631FD5" w:rsidP="00631FD5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1. Визуальные параметры ВДТ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0"/>
        <w:gridCol w:w="4224"/>
        <w:gridCol w:w="4301"/>
      </w:tblGrid>
      <w:tr w:rsidR="00631FD5" w:rsidRPr="00C0611A" w:rsidTr="003466C6">
        <w:tc>
          <w:tcPr>
            <w:tcW w:w="82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43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араметры</w:t>
            </w:r>
          </w:p>
        </w:tc>
        <w:tc>
          <w:tcPr>
            <w:tcW w:w="44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пустимые значения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Яркость белого поля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менее 35 кд/кв. м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номерность яркости рабочего поля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более +-20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астность (для монохромного режима)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менее 3:1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ременная нестабильность изображения (мелькания)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должна фиксироваться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странственная нестабильность изображения (дрожание)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более 2 Х 10 (-4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, где 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– проектное расстояние наблюдения, мм</w:t>
            </w:r>
          </w:p>
        </w:tc>
      </w:tr>
    </w:tbl>
    <w:p w:rsidR="00631FD5" w:rsidRPr="00631FD5" w:rsidRDefault="00631FD5" w:rsidP="00631FD5">
      <w:pPr>
        <w:spacing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</w:p>
    <w:p w:rsidR="00880FB8" w:rsidRDefault="00835D1D" w:rsidP="0052229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ерьезному испытанию при работе на ПЭВМ подвергается опорно-двигательный аппарат</w:t>
      </w:r>
      <w:r w:rsidR="00E6684C">
        <w:rPr>
          <w:rFonts w:ascii="Times New Roman" w:hAnsi="Times New Roman" w:cs="Times New Roman"/>
          <w:sz w:val="28"/>
          <w:szCs w:val="28"/>
        </w:rPr>
        <w:t xml:space="preserve">, поэтому большое значение должно придаваться правильной рабочей позе пользователя. При неправильной рабочей позе могут появится боли </w:t>
      </w:r>
      <w:r w:rsidR="009D66A6">
        <w:rPr>
          <w:rFonts w:ascii="Times New Roman" w:hAnsi="Times New Roman" w:cs="Times New Roman"/>
          <w:sz w:val="28"/>
          <w:szCs w:val="28"/>
        </w:rPr>
        <w:t xml:space="preserve">в мышцах, суставах и сухожилиях, поэтому существует </w:t>
      </w:r>
      <w:r w:rsidR="00140C2F">
        <w:rPr>
          <w:rFonts w:ascii="Times New Roman" w:hAnsi="Times New Roman" w:cs="Times New Roman"/>
          <w:sz w:val="28"/>
          <w:szCs w:val="28"/>
        </w:rPr>
        <w:t xml:space="preserve">ряд </w:t>
      </w:r>
      <w:r w:rsidR="009D66A6">
        <w:rPr>
          <w:rFonts w:ascii="Times New Roman" w:hAnsi="Times New Roman" w:cs="Times New Roman"/>
          <w:sz w:val="28"/>
          <w:szCs w:val="28"/>
        </w:rPr>
        <w:t>требовани</w:t>
      </w:r>
      <w:r w:rsidR="00140C2F">
        <w:rPr>
          <w:rFonts w:ascii="Times New Roman" w:hAnsi="Times New Roman" w:cs="Times New Roman"/>
          <w:sz w:val="28"/>
          <w:szCs w:val="28"/>
        </w:rPr>
        <w:t>й</w:t>
      </w:r>
      <w:r w:rsidR="009D66A6">
        <w:rPr>
          <w:rFonts w:ascii="Times New Roman" w:hAnsi="Times New Roman" w:cs="Times New Roman"/>
          <w:sz w:val="28"/>
          <w:szCs w:val="28"/>
        </w:rPr>
        <w:t xml:space="preserve"> к организации рабочих мест:</w:t>
      </w:r>
    </w:p>
    <w:p w:rsidR="009D66A6" w:rsidRDefault="009D66A6" w:rsidP="009D66A6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чие места по отношению к световым проемам должны располагаться так, чтобы свет падал преимущественно слева. Свет, падающий спереди утомляет зрение, а свет, падающий сзади – создает блики на экране.</w:t>
      </w:r>
    </w:p>
    <w:p w:rsidR="009D66A6" w:rsidRDefault="009D66A6" w:rsidP="009D66A6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Pr="009D66A6">
        <w:rPr>
          <w:rFonts w:ascii="Times New Roman" w:hAnsi="Times New Roman" w:cs="Times New Roman"/>
          <w:sz w:val="28"/>
          <w:szCs w:val="28"/>
        </w:rPr>
        <w:t>асстояние между боковыми поверхностями мониторов должно быть не менее 1,2 м, а между тыловой поверхностью одного монитора и экраном другого – не менее 2 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Конструкция рабоч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тола должна обеспечивать оптимальное размещение на рабочей поверх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используемого оборудования с учетом его количества и конструктив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особенностей, характера выполняемой работы. При этом допускается исполь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рабочих столов различных конструкций, отвечающих современным требовани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эргономики. Поверхность рабочего стола должна иметь коэффициент отражения 0,5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0,7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Конструкция рабоч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тула (кресла) должна обеспечивать поддержание рациональной рабочей позы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работе на ПЭВМ, позволять изменять позу с целью снижения стат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напряжения мышц шейно-плечевой области и спины для предупреждения разви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утомления. Тип рабочего стула (кресла) следует выбирать с учетом рос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пользователя, характера и продолжительности работы с ПЭВМ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Рабочий стул (кресло) долж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быть подъемно-поворотным, регулируемым по высоте и углам наклона сиденья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пинки, а также расстоянию спинки от переднего края сиденья, при э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lastRenderedPageBreak/>
        <w:t>регулировка каждого параметра должна быть независимой, легко осуществляемой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иметь надежную фиксацию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Поверхность сидень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пинки и других элементов стула (кресла) должна быть полумягкой,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нескользящим, слабо электризующимся и воздухопроницаемым покрыти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обеспечивающим легкую очистку от загрязнений.</w:t>
      </w:r>
    </w:p>
    <w:p w:rsidR="00140C2F" w:rsidRDefault="00140C2F" w:rsidP="00B554C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тделе используются кресла с регулировкой спинки и высоты сиденья. Поверхность сиденья полумягкая и из воздухопроницаемого покрытия</w:t>
      </w:r>
      <w:r w:rsidR="00365D9F">
        <w:rPr>
          <w:rFonts w:ascii="Times New Roman" w:hAnsi="Times New Roman" w:cs="Times New Roman"/>
          <w:sz w:val="28"/>
          <w:szCs w:val="28"/>
        </w:rPr>
        <w:t>. Все рабочие места, кроме одного, по отношению к световому проему расположены так, что свет падает сбоку.</w:t>
      </w:r>
    </w:p>
    <w:p w:rsidR="006529B7" w:rsidRDefault="00B554CB" w:rsidP="006529B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554CB">
        <w:rPr>
          <w:rFonts w:ascii="Times New Roman" w:hAnsi="Times New Roman" w:cs="Times New Roman"/>
          <w:sz w:val="28"/>
          <w:szCs w:val="28"/>
        </w:rPr>
        <w:t xml:space="preserve">Умственная работа связана с </w:t>
      </w:r>
      <w:r>
        <w:rPr>
          <w:rFonts w:ascii="Times New Roman" w:hAnsi="Times New Roman" w:cs="Times New Roman"/>
          <w:sz w:val="28"/>
          <w:szCs w:val="28"/>
        </w:rPr>
        <w:t xml:space="preserve">нервным напряжением, которое зависит от значимости </w:t>
      </w:r>
      <w:r w:rsidRPr="00B554CB">
        <w:rPr>
          <w:rFonts w:ascii="Times New Roman" w:hAnsi="Times New Roman" w:cs="Times New Roman"/>
          <w:sz w:val="28"/>
          <w:szCs w:val="28"/>
        </w:rPr>
        <w:t>и о</w:t>
      </w:r>
      <w:r>
        <w:rPr>
          <w:rFonts w:ascii="Times New Roman" w:hAnsi="Times New Roman" w:cs="Times New Roman"/>
          <w:sz w:val="28"/>
          <w:szCs w:val="28"/>
        </w:rPr>
        <w:t>тветственности работы. При нерв</w:t>
      </w:r>
      <w:r w:rsidRPr="00B554CB">
        <w:rPr>
          <w:rFonts w:ascii="Times New Roman" w:hAnsi="Times New Roman" w:cs="Times New Roman"/>
          <w:sz w:val="28"/>
          <w:szCs w:val="28"/>
        </w:rPr>
        <w:t>ном напряжении возникает тахикард</w:t>
      </w:r>
      <w:r>
        <w:rPr>
          <w:rFonts w:ascii="Times New Roman" w:hAnsi="Times New Roman" w:cs="Times New Roman"/>
          <w:sz w:val="28"/>
          <w:szCs w:val="28"/>
        </w:rPr>
        <w:t>ия, рост кровяного давления, из</w:t>
      </w:r>
      <w:r w:rsidRPr="00B554CB">
        <w:rPr>
          <w:rFonts w:ascii="Times New Roman" w:hAnsi="Times New Roman" w:cs="Times New Roman"/>
          <w:sz w:val="28"/>
          <w:szCs w:val="28"/>
        </w:rPr>
        <w:t>менение ЭКГ, увеличение потребления кислорода.</w:t>
      </w:r>
      <w:r>
        <w:rPr>
          <w:rFonts w:ascii="Times New Roman" w:hAnsi="Times New Roman" w:cs="Times New Roman"/>
          <w:sz w:val="28"/>
          <w:szCs w:val="28"/>
        </w:rPr>
        <w:t xml:space="preserve"> В отделе 28-01 для профилактики нервного напряжения создана зона отдыха, где можно отвлечься от работы и выпить чай или кофе.</w:t>
      </w:r>
    </w:p>
    <w:p w:rsidR="006529B7" w:rsidRDefault="006529B7" w:rsidP="006529B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65D9F" w:rsidRDefault="006529B7" w:rsidP="006529B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E23477F" wp14:editId="4FB12B9C">
            <wp:extent cx="5940425" cy="37426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5D9F" w:rsidRPr="00B554CB" w:rsidRDefault="00365D9F" w:rsidP="00365D9F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.1 – План отдела 28-01.</w:t>
      </w:r>
    </w:p>
    <w:p w:rsidR="00EB5E56" w:rsidRPr="008E0BE0" w:rsidRDefault="008E0BE0" w:rsidP="008E0BE0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BE0">
        <w:rPr>
          <w:rFonts w:ascii="Times New Roman" w:hAnsi="Times New Roman" w:cs="Times New Roman"/>
          <w:b/>
          <w:sz w:val="28"/>
          <w:szCs w:val="28"/>
        </w:rPr>
        <w:t>Микроклимат помещения и аэроионный состав воздуха</w:t>
      </w:r>
    </w:p>
    <w:p w:rsidR="006E7F5D" w:rsidRPr="001F5D1C" w:rsidRDefault="00C144D2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анитарные правила </w:t>
      </w:r>
      <w:r w:rsidR="009F547D">
        <w:rPr>
          <w:rFonts w:ascii="Times New Roman" w:hAnsi="Times New Roman" w:cs="Times New Roman"/>
          <w:sz w:val="28"/>
          <w:szCs w:val="28"/>
        </w:rPr>
        <w:t xml:space="preserve">устанавливают требования к показателям микроклимата и аэроионного состава воздуха рабочих мест производственных помещений. Показатели микроклимата должны обеспечить сохранение теплового баланса человека с окружающей средой и поддержание оптимального или допустимого теплового состояния организма. </w:t>
      </w:r>
      <w:r w:rsidR="006E7F5D">
        <w:rPr>
          <w:rFonts w:ascii="Times New Roman" w:hAnsi="Times New Roman" w:cs="Times New Roman"/>
          <w:sz w:val="28"/>
          <w:szCs w:val="28"/>
        </w:rPr>
        <w:t xml:space="preserve">Согласно СанПиН </w:t>
      </w:r>
      <w:r w:rsidR="006E7F5D" w:rsidRPr="00893650">
        <w:rPr>
          <w:rFonts w:ascii="Times New Roman" w:hAnsi="Times New Roman" w:cs="Times New Roman"/>
          <w:sz w:val="28"/>
          <w:szCs w:val="28"/>
        </w:rPr>
        <w:t>2.2.2/2.4.1340-03</w:t>
      </w:r>
      <w:r w:rsidR="006E7F5D">
        <w:rPr>
          <w:rFonts w:ascii="Times New Roman" w:hAnsi="Times New Roman" w:cs="Times New Roman"/>
          <w:sz w:val="28"/>
          <w:szCs w:val="28"/>
        </w:rPr>
        <w:t xml:space="preserve"> в</w:t>
      </w:r>
      <w:r w:rsidR="006E7F5D" w:rsidRPr="006E7F5D">
        <w:rPr>
          <w:rFonts w:ascii="Times New Roman" w:hAnsi="Times New Roman" w:cs="Times New Roman"/>
          <w:sz w:val="28"/>
          <w:szCs w:val="28"/>
        </w:rPr>
        <w:t xml:space="preserve"> производственных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r w:rsidR="006E7F5D" w:rsidRPr="006E7F5D">
        <w:rPr>
          <w:rFonts w:ascii="Times New Roman" w:hAnsi="Times New Roman" w:cs="Times New Roman"/>
          <w:sz w:val="28"/>
          <w:szCs w:val="28"/>
        </w:rPr>
        <w:t>помещениях, в которых работа с использованием ПЭВМ является основной и связана с нервно-эмоциональным напряжением,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r w:rsidR="006E7F5D" w:rsidRPr="006E7F5D">
        <w:rPr>
          <w:rFonts w:ascii="Times New Roman" w:hAnsi="Times New Roman" w:cs="Times New Roman"/>
          <w:sz w:val="28"/>
          <w:szCs w:val="28"/>
        </w:rPr>
        <w:t xml:space="preserve">должны обеспечиваться оптимальные </w:t>
      </w:r>
      <w:r w:rsidR="006E7F5D" w:rsidRPr="00965BDA">
        <w:rPr>
          <w:rFonts w:ascii="Times New Roman" w:hAnsi="Times New Roman" w:cs="Times New Roman"/>
          <w:sz w:val="28"/>
          <w:szCs w:val="28"/>
          <w:highlight w:val="yellow"/>
        </w:rPr>
        <w:t>параметры микроклимата для категории работ 1а и 1б в соответствии с</w:t>
      </w:r>
      <w:r w:rsidR="006E7F5D" w:rsidRPr="006E7F5D">
        <w:rPr>
          <w:rFonts w:ascii="Times New Roman" w:hAnsi="Times New Roman" w:cs="Times New Roman"/>
          <w:sz w:val="28"/>
          <w:szCs w:val="28"/>
        </w:rPr>
        <w:t xml:space="preserve"> действующими санитарно-эпидемиологическими нормативами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r w:rsidR="006E7F5D" w:rsidRPr="006E7F5D">
        <w:rPr>
          <w:rFonts w:ascii="Times New Roman" w:hAnsi="Times New Roman" w:cs="Times New Roman"/>
          <w:sz w:val="28"/>
          <w:szCs w:val="28"/>
        </w:rPr>
        <w:t>микроклимата производственных помещений.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E7F5D">
        <w:rPr>
          <w:rFonts w:ascii="Times New Roman" w:hAnsi="Times New Roman" w:cs="Times New Roman"/>
          <w:sz w:val="28"/>
          <w:szCs w:val="28"/>
        </w:rPr>
        <w:t>В соответствии с СанПиН</w:t>
      </w:r>
      <w:proofErr w:type="gramEnd"/>
      <w:r w:rsidR="006E7F5D">
        <w:rPr>
          <w:rFonts w:ascii="Times New Roman" w:hAnsi="Times New Roman" w:cs="Times New Roman"/>
          <w:sz w:val="28"/>
          <w:szCs w:val="28"/>
        </w:rPr>
        <w:t xml:space="preserve"> 2.2.4.548-96, о</w:t>
      </w:r>
      <w:r w:rsidR="006E7F5D" w:rsidRPr="006E7F5D">
        <w:rPr>
          <w:rFonts w:ascii="Times New Roman" w:hAnsi="Times New Roman" w:cs="Times New Roman"/>
          <w:sz w:val="28"/>
          <w:szCs w:val="28"/>
        </w:rPr>
        <w:t>птимальные микроклиматические условия установлены по критериям оптимального теплового и функционального состояния человека. Они обеспечивают общее и локальное ощущение теплового комфорта в течение 8-</w:t>
      </w:r>
      <w:r w:rsidR="006E7F5D" w:rsidRPr="006E7F5D">
        <w:rPr>
          <w:rFonts w:ascii="Times New Roman" w:hAnsi="Times New Roman" w:cs="Times New Roman"/>
          <w:sz w:val="28"/>
          <w:szCs w:val="28"/>
        </w:rPr>
        <w:lastRenderedPageBreak/>
        <w:t>часовой рабочей смены при минимальном напряжении механизмов терморегуляции, не вызывают отклонений в состоянии здоровья, создают предпосылки для высокого уровня работоспособности и являются предпочтительными на рабочих местах.</w:t>
      </w:r>
      <w:r w:rsidR="001F5D1C">
        <w:rPr>
          <w:rFonts w:ascii="Times New Roman" w:hAnsi="Times New Roman" w:cs="Times New Roman"/>
          <w:sz w:val="28"/>
          <w:szCs w:val="28"/>
        </w:rPr>
        <w:t xml:space="preserve"> Так как работа в отделе в основном выполняется сидя, то данный вид работ относится к категории </w:t>
      </w:r>
      <w:r w:rsidR="001F5D1C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F5D1C" w:rsidRPr="001F5D1C">
        <w:rPr>
          <w:rFonts w:ascii="Times New Roman" w:hAnsi="Times New Roman" w:cs="Times New Roman"/>
          <w:sz w:val="28"/>
          <w:szCs w:val="28"/>
        </w:rPr>
        <w:t xml:space="preserve"> </w:t>
      </w:r>
      <w:r w:rsidR="001F5D1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F5D1C">
        <w:rPr>
          <w:rFonts w:ascii="Times New Roman" w:hAnsi="Times New Roman" w:cs="Times New Roman"/>
          <w:sz w:val="28"/>
          <w:szCs w:val="28"/>
        </w:rPr>
        <w:t xml:space="preserve">. Оптимальные величины показателей микроклимата </w:t>
      </w:r>
      <w:r w:rsidR="007849B6">
        <w:rPr>
          <w:rFonts w:ascii="Times New Roman" w:hAnsi="Times New Roman" w:cs="Times New Roman"/>
          <w:sz w:val="28"/>
          <w:szCs w:val="28"/>
        </w:rPr>
        <w:t xml:space="preserve">на рабочих местах, согласно </w:t>
      </w:r>
      <w:proofErr w:type="gramStart"/>
      <w:r w:rsidR="007849B6">
        <w:rPr>
          <w:rFonts w:ascii="Times New Roman" w:hAnsi="Times New Roman" w:cs="Times New Roman"/>
          <w:sz w:val="28"/>
          <w:szCs w:val="28"/>
        </w:rPr>
        <w:t xml:space="preserve">СанПиН </w:t>
      </w:r>
      <w:r w:rsidR="001F5D1C">
        <w:rPr>
          <w:rFonts w:ascii="Times New Roman" w:hAnsi="Times New Roman" w:cs="Times New Roman"/>
          <w:sz w:val="28"/>
          <w:szCs w:val="28"/>
        </w:rPr>
        <w:t xml:space="preserve"> </w:t>
      </w:r>
      <w:r w:rsidR="007849B6">
        <w:rPr>
          <w:rFonts w:ascii="Times New Roman" w:hAnsi="Times New Roman" w:cs="Times New Roman"/>
          <w:sz w:val="28"/>
          <w:szCs w:val="28"/>
        </w:rPr>
        <w:t>2.2.4.548</w:t>
      </w:r>
      <w:proofErr w:type="gramEnd"/>
      <w:r w:rsidR="007849B6">
        <w:rPr>
          <w:rFonts w:ascii="Times New Roman" w:hAnsi="Times New Roman" w:cs="Times New Roman"/>
          <w:sz w:val="28"/>
          <w:szCs w:val="28"/>
        </w:rPr>
        <w:t>-96 представлены в таблице 62.</w:t>
      </w:r>
    </w:p>
    <w:p w:rsidR="007849B6" w:rsidRPr="00C0611A" w:rsidRDefault="007849B6" w:rsidP="007849B6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Оптимальные величины показателей микроклимата</w:t>
      </w:r>
      <w:r w:rsidRPr="00C0611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4776" w:type="pct"/>
        <w:jc w:val="center"/>
        <w:shd w:val="clear" w:color="auto" w:fill="FFFFFF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5"/>
        <w:gridCol w:w="1845"/>
        <w:gridCol w:w="1826"/>
        <w:gridCol w:w="1641"/>
        <w:gridCol w:w="1919"/>
      </w:tblGrid>
      <w:tr w:rsidR="00317D40" w:rsidRPr="007849B6" w:rsidTr="00317D40">
        <w:trPr>
          <w:tblHeader/>
          <w:jc w:val="center"/>
        </w:trPr>
        <w:tc>
          <w:tcPr>
            <w:tcW w:w="94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i1602802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Период года</w:t>
            </w:r>
            <w:bookmarkEnd w:id="0"/>
          </w:p>
        </w:tc>
        <w:tc>
          <w:tcPr>
            <w:tcW w:w="1033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 xml:space="preserve">Температура </w:t>
            </w:r>
            <w:proofErr w:type="spellStart"/>
            <w:proofErr w:type="gramStart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воздуха,</w:t>
            </w:r>
            <w:bookmarkStart w:id="1" w:name="i1615218"/>
            <w:bookmarkEnd w:id="1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proofErr w:type="gramEnd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spellEnd"/>
          </w:p>
        </w:tc>
        <w:tc>
          <w:tcPr>
            <w:tcW w:w="1023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Температура поверхностей,</w:t>
            </w:r>
            <w:bookmarkStart w:id="2" w:name="i1625817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bookmarkEnd w:id="2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°С</w:t>
            </w:r>
          </w:p>
        </w:tc>
        <w:tc>
          <w:tcPr>
            <w:tcW w:w="91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Относительная влаж</w:t>
            </w:r>
            <w:bookmarkStart w:id="3" w:name="i1631136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bookmarkEnd w:id="3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ость воздуха, %</w:t>
            </w:r>
          </w:p>
        </w:tc>
        <w:tc>
          <w:tcPr>
            <w:tcW w:w="1075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bookmarkStart w:id="4" w:name="i1641698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bookmarkEnd w:id="4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орость движения воздуха, м/с</w:t>
            </w:r>
          </w:p>
        </w:tc>
      </w:tr>
      <w:tr w:rsidR="00317D40" w:rsidRPr="007849B6" w:rsidTr="00317D40">
        <w:trPr>
          <w:jc w:val="center"/>
        </w:trPr>
        <w:tc>
          <w:tcPr>
            <w:tcW w:w="949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Холодный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2 - 24</w:t>
            </w:r>
          </w:p>
        </w:tc>
        <w:tc>
          <w:tcPr>
            <w:tcW w:w="102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1 - 25</w:t>
            </w:r>
          </w:p>
        </w:tc>
        <w:tc>
          <w:tcPr>
            <w:tcW w:w="91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60 - 40</w:t>
            </w:r>
          </w:p>
        </w:tc>
        <w:tc>
          <w:tcPr>
            <w:tcW w:w="1075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317D40" w:rsidRPr="007849B6" w:rsidTr="00317D40">
        <w:trPr>
          <w:jc w:val="center"/>
        </w:trPr>
        <w:tc>
          <w:tcPr>
            <w:tcW w:w="94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Теплый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317D4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3 - 25</w:t>
            </w:r>
          </w:p>
        </w:tc>
        <w:tc>
          <w:tcPr>
            <w:tcW w:w="102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2 - 26</w:t>
            </w:r>
          </w:p>
        </w:tc>
        <w:tc>
          <w:tcPr>
            <w:tcW w:w="91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60 - 40</w:t>
            </w:r>
          </w:p>
        </w:tc>
        <w:tc>
          <w:tcPr>
            <w:tcW w:w="1075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</w:tbl>
    <w:p w:rsidR="006E7F5D" w:rsidRDefault="006E7F5D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E32564" w:rsidRDefault="0063135E" w:rsidP="006313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63135E">
        <w:rPr>
          <w:rFonts w:ascii="Times New Roman" w:hAnsi="Times New Roman" w:cs="Times New Roman"/>
          <w:sz w:val="28"/>
          <w:szCs w:val="28"/>
        </w:rPr>
        <w:t xml:space="preserve"> случаях, когда по технологическим требованиям, техническим и экономически обоснованным причинам не могут быть обеспечены оптимальные величи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135E">
        <w:rPr>
          <w:rFonts w:ascii="Times New Roman" w:hAnsi="Times New Roman" w:cs="Times New Roman"/>
          <w:sz w:val="28"/>
          <w:szCs w:val="28"/>
        </w:rPr>
        <w:t>устанавливаются</w:t>
      </w:r>
      <w:r>
        <w:rPr>
          <w:rFonts w:ascii="Times New Roman" w:hAnsi="Times New Roman" w:cs="Times New Roman"/>
          <w:sz w:val="28"/>
          <w:szCs w:val="28"/>
        </w:rPr>
        <w:t xml:space="preserve"> д</w:t>
      </w:r>
      <w:r w:rsidRPr="0063135E">
        <w:rPr>
          <w:rFonts w:ascii="Times New Roman" w:hAnsi="Times New Roman" w:cs="Times New Roman"/>
          <w:sz w:val="28"/>
          <w:szCs w:val="28"/>
        </w:rPr>
        <w:t>опустимые ве</w:t>
      </w:r>
      <w:r>
        <w:rPr>
          <w:rFonts w:ascii="Times New Roman" w:hAnsi="Times New Roman" w:cs="Times New Roman"/>
          <w:sz w:val="28"/>
          <w:szCs w:val="28"/>
        </w:rPr>
        <w:t xml:space="preserve">личины показателей микроклимата. </w:t>
      </w:r>
      <w:r w:rsidRPr="0063135E">
        <w:rPr>
          <w:rFonts w:ascii="Times New Roman" w:hAnsi="Times New Roman" w:cs="Times New Roman"/>
          <w:sz w:val="28"/>
          <w:szCs w:val="28"/>
        </w:rPr>
        <w:t>Допустимые микроклиматические условия установлены по критериям допустимого теплового и функционального состояния человека на период 8-часовой рабочей смены. Они не вызывают повреждений или нарушений состояния здоровья, но могут приводить к возникновению общих и локальных ощущений теплового дискомфорта, напряжению механизмов терморегуляции, ухудшению самочувствия и понижению работоспособности. Допустимые величины показателей микроклимата на рабочих местах должны соответствовать значениям, приведенным в табл</w:t>
      </w:r>
      <w:r>
        <w:rPr>
          <w:rFonts w:ascii="Times New Roman" w:hAnsi="Times New Roman" w:cs="Times New Roman"/>
          <w:sz w:val="28"/>
          <w:szCs w:val="28"/>
        </w:rPr>
        <w:t>ице 63.</w:t>
      </w:r>
    </w:p>
    <w:p w:rsidR="0063135E" w:rsidRDefault="0063135E" w:rsidP="006313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3135E" w:rsidRDefault="0063135E" w:rsidP="006313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3135E" w:rsidRDefault="0063135E" w:rsidP="0063135E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lastRenderedPageBreak/>
        <w:t>Таблица 6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 w:rsidRPr="0063135E">
        <w:rPr>
          <w:rFonts w:ascii="Times New Roman" w:hAnsi="Times New Roman" w:cs="Times New Roman"/>
          <w:sz w:val="28"/>
          <w:szCs w:val="28"/>
        </w:rPr>
        <w:t>Допустимые величины показателей микроклимата</w:t>
      </w:r>
      <w:r w:rsidRPr="00C0611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103" w:type="dxa"/>
        </w:tblCellMar>
        <w:tblLook w:val="04A0" w:firstRow="1" w:lastRow="0" w:firstColumn="1" w:lastColumn="0" w:noHBand="0" w:noVBand="1"/>
      </w:tblPr>
      <w:tblGrid>
        <w:gridCol w:w="1181"/>
        <w:gridCol w:w="1056"/>
        <w:gridCol w:w="1056"/>
        <w:gridCol w:w="1532"/>
        <w:gridCol w:w="1608"/>
        <w:gridCol w:w="1456"/>
        <w:gridCol w:w="1456"/>
      </w:tblGrid>
      <w:tr w:rsidR="0063135E" w:rsidRPr="0063135E" w:rsidTr="0063135E">
        <w:trPr>
          <w:trHeight w:val="480"/>
          <w:jc w:val="center"/>
        </w:trPr>
        <w:tc>
          <w:tcPr>
            <w:tcW w:w="118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Период года</w:t>
            </w:r>
          </w:p>
        </w:tc>
        <w:tc>
          <w:tcPr>
            <w:tcW w:w="2112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Температура воздуха, °С</w:t>
            </w:r>
          </w:p>
        </w:tc>
        <w:tc>
          <w:tcPr>
            <w:tcW w:w="1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Температура поверхностей, °С</w:t>
            </w:r>
          </w:p>
        </w:tc>
        <w:tc>
          <w:tcPr>
            <w:tcW w:w="1608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Относительная влажность воздуха, %</w:t>
            </w:r>
          </w:p>
        </w:tc>
        <w:tc>
          <w:tcPr>
            <w:tcW w:w="2912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корость движения воздуха, м/с</w:t>
            </w:r>
          </w:p>
        </w:tc>
      </w:tr>
      <w:tr w:rsidR="0063135E" w:rsidRPr="0063135E" w:rsidTr="0063135E">
        <w:trPr>
          <w:trHeight w:val="480"/>
          <w:jc w:val="center"/>
        </w:trPr>
        <w:tc>
          <w:tcPr>
            <w:tcW w:w="118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 xml:space="preserve">диапазон ниже 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pt 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величин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 xml:space="preserve">диапазон выше 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pt 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величин</w:t>
            </w:r>
          </w:p>
        </w:tc>
        <w:tc>
          <w:tcPr>
            <w:tcW w:w="1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pStyle w:val="a6"/>
              <w:spacing w:line="276" w:lineRule="auto"/>
              <w:jc w:val="center"/>
            </w:pPr>
            <w:r w:rsidRPr="0063135E">
              <w:t>для диапазона температур воздуха ниже оптимальных величин, не более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pStyle w:val="a6"/>
              <w:spacing w:after="0" w:line="276" w:lineRule="auto"/>
              <w:jc w:val="center"/>
            </w:pPr>
            <w:r w:rsidRPr="0063135E">
              <w:t>для диапазона температур воздуха выше оптимальных величин, не более**</w:t>
            </w:r>
          </w:p>
        </w:tc>
      </w:tr>
      <w:tr w:rsidR="0063135E" w:rsidRPr="0063135E" w:rsidTr="0063135E">
        <w:trPr>
          <w:jc w:val="center"/>
        </w:trPr>
        <w:tc>
          <w:tcPr>
            <w:tcW w:w="11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Холодный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,9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4,1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9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160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5-75*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</w:tr>
      <w:tr w:rsidR="0063135E" w:rsidRPr="0063135E" w:rsidTr="0063135E">
        <w:trPr>
          <w:jc w:val="center"/>
        </w:trPr>
        <w:tc>
          <w:tcPr>
            <w:tcW w:w="11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Теплый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2,9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5,1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20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160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5-75*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</w:tbl>
    <w:p w:rsidR="0063135E" w:rsidRPr="0063135E" w:rsidRDefault="0063135E" w:rsidP="00977734">
      <w:pPr>
        <w:pStyle w:val="a6"/>
        <w:spacing w:line="360" w:lineRule="auto"/>
        <w:jc w:val="both"/>
        <w:rPr>
          <w:color w:val="000000"/>
          <w:sz w:val="28"/>
          <w:szCs w:val="28"/>
        </w:rPr>
      </w:pPr>
      <w:r w:rsidRPr="0063135E">
        <w:rPr>
          <w:sz w:val="28"/>
          <w:szCs w:val="28"/>
        </w:rPr>
        <w:t xml:space="preserve">* При температурах воздуха 25°С и выше максимальные величины относительной влажности воздуха </w:t>
      </w:r>
      <w:r w:rsidRPr="0063135E">
        <w:rPr>
          <w:color w:val="000000"/>
          <w:sz w:val="28"/>
          <w:szCs w:val="28"/>
        </w:rPr>
        <w:t>не должны выходить за пределы: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70% при +25°С;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65% при +26°С;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60% при +27°С;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5</w:t>
      </w:r>
      <w:r w:rsidRPr="0063135E">
        <w:rPr>
          <w:rFonts w:ascii="Times New Roman" w:hAnsi="Times New Roman" w:cs="Times New Roman"/>
          <w:color w:val="000000"/>
          <w:sz w:val="28"/>
          <w:szCs w:val="28"/>
        </w:rPr>
        <w:t>5% при +28°С.</w:t>
      </w:r>
    </w:p>
    <w:p w:rsidR="0063135E" w:rsidRDefault="0063135E" w:rsidP="00977734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**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135E">
        <w:rPr>
          <w:rFonts w:ascii="Times New Roman" w:hAnsi="Times New Roman" w:cs="Times New Roman"/>
          <w:sz w:val="28"/>
          <w:szCs w:val="28"/>
        </w:rPr>
        <w:t xml:space="preserve">При температурах воздуха 26-28 °С скорость движения воздуха в теплый период года должна </w:t>
      </w:r>
      <w:r w:rsidR="0065396F">
        <w:rPr>
          <w:rFonts w:ascii="Times New Roman" w:hAnsi="Times New Roman" w:cs="Times New Roman"/>
          <w:sz w:val="28"/>
          <w:szCs w:val="28"/>
        </w:rPr>
        <w:t>соответствовать диапазо</w:t>
      </w:r>
      <w:r w:rsidR="0065396F" w:rsidRPr="0065396F">
        <w:rPr>
          <w:rFonts w:ascii="Times New Roman" w:hAnsi="Times New Roman" w:cs="Times New Roman"/>
          <w:sz w:val="28"/>
          <w:szCs w:val="28"/>
        </w:rPr>
        <w:t xml:space="preserve">ну </w:t>
      </w:r>
      <w:r w:rsidR="0065396F" w:rsidRPr="0065396F">
        <w:rPr>
          <w:rFonts w:ascii="Times New Roman" w:hAnsi="Times New Roman" w:cs="Times New Roman"/>
          <w:color w:val="000000"/>
          <w:sz w:val="28"/>
          <w:szCs w:val="28"/>
        </w:rPr>
        <w:t>0,1 – 0,2 м/с</w:t>
      </w:r>
      <w:r w:rsidR="0065396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31B25" w:rsidRDefault="00977734" w:rsidP="00977734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  <w:t xml:space="preserve">Поддержание показателей микроклимата в отделе 28-01 осуществляется за счет естественной вентиляции,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общеобменной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точно-вытяжной вентиляции и системы отопления.</w:t>
      </w:r>
      <w:r w:rsidR="008876CA">
        <w:rPr>
          <w:rFonts w:ascii="Times New Roman" w:hAnsi="Times New Roman" w:cs="Times New Roman"/>
          <w:color w:val="000000"/>
          <w:sz w:val="28"/>
          <w:szCs w:val="28"/>
        </w:rPr>
        <w:t xml:space="preserve"> Естественная вентиляция является неорганизованной и происходит за счет регулярного проветривания помещения.</w:t>
      </w:r>
      <w:r w:rsidR="003D6CC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31B25">
        <w:rPr>
          <w:rFonts w:ascii="Times New Roman" w:hAnsi="Times New Roman" w:cs="Times New Roman"/>
          <w:color w:val="000000"/>
          <w:sz w:val="28"/>
          <w:szCs w:val="28"/>
        </w:rPr>
        <w:t xml:space="preserve">Система отопления представлена в виде нагревательных панелей, расположенных под окнами. </w:t>
      </w:r>
    </w:p>
    <w:p w:rsidR="00977734" w:rsidRDefault="003D6CCE" w:rsidP="00231B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 отделе не соблюдается поддержание оптимального температурного режима, из-за чего создается нагревающий микроклимат, </w:t>
      </w:r>
      <w:r w:rsidRPr="003D6CCE">
        <w:rPr>
          <w:rFonts w:ascii="Times New Roman" w:hAnsi="Times New Roman" w:cs="Times New Roman"/>
          <w:color w:val="000000"/>
          <w:sz w:val="28"/>
          <w:szCs w:val="28"/>
        </w:rPr>
        <w:t xml:space="preserve">при котором имеет место изменение теплообмена человека с окружающей средой, </w:t>
      </w:r>
      <w:r w:rsidRPr="003D6CCE">
        <w:rPr>
          <w:rFonts w:ascii="Times New Roman" w:hAnsi="Times New Roman" w:cs="Times New Roman"/>
          <w:color w:val="000000"/>
          <w:sz w:val="28"/>
          <w:szCs w:val="28"/>
        </w:rPr>
        <w:lastRenderedPageBreak/>
        <w:t>проявляющееся в накоплении тепла в организме и (или) в увеличении доли потерь тепла испарением влаги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Для устранения </w:t>
      </w:r>
      <w:r w:rsidR="00231B25">
        <w:rPr>
          <w:rFonts w:ascii="Times New Roman" w:hAnsi="Times New Roman" w:cs="Times New Roman"/>
          <w:color w:val="000000"/>
          <w:sz w:val="28"/>
          <w:szCs w:val="28"/>
        </w:rPr>
        <w:t>данной проблемы необходимо обеспечить кондиционирование воздуха, перерывы в работе.</w:t>
      </w:r>
    </w:p>
    <w:p w:rsidR="00A42F39" w:rsidRDefault="004E2D33" w:rsidP="00231B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2D33">
        <w:rPr>
          <w:rFonts w:ascii="Times New Roman" w:hAnsi="Times New Roman" w:cs="Times New Roman"/>
          <w:sz w:val="28"/>
          <w:szCs w:val="28"/>
        </w:rPr>
        <w:t>Аэроионный состав воздуха оказывает существенное влияние на самочувствие работника, а при отклонении от допустимых значений концентрации ионов во вдыхаемом воздухе может создаваться даже угроза здоровью работающих. Как повышенная, так и пониженная ионизация относятся к вредным физическим факторам</w:t>
      </w:r>
      <w:r w:rsidR="00DF324A" w:rsidRPr="004E2D3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Т</w:t>
      </w:r>
      <w:r w:rsidR="00BB54D6" w:rsidRPr="004E2D33">
        <w:rPr>
          <w:rFonts w:ascii="Times New Roman" w:hAnsi="Times New Roman" w:cs="Times New Roman"/>
          <w:sz w:val="28"/>
          <w:szCs w:val="28"/>
        </w:rPr>
        <w:t>ребования</w:t>
      </w:r>
      <w:r>
        <w:rPr>
          <w:rFonts w:ascii="Times New Roman" w:hAnsi="Times New Roman" w:cs="Times New Roman"/>
          <w:sz w:val="28"/>
          <w:szCs w:val="28"/>
        </w:rPr>
        <w:t xml:space="preserve"> к аэроионному составу воздуха</w:t>
      </w:r>
      <w:r w:rsidR="00BB54D6" w:rsidRPr="004E2D33">
        <w:rPr>
          <w:rFonts w:ascii="Times New Roman" w:hAnsi="Times New Roman" w:cs="Times New Roman"/>
          <w:sz w:val="28"/>
          <w:szCs w:val="28"/>
        </w:rPr>
        <w:t xml:space="preserve"> представлены в СанПиН 2.2.4.1294-03 «</w:t>
      </w:r>
      <w:r w:rsidR="00BB54D6" w:rsidRPr="004E2D33">
        <w:rPr>
          <w:rFonts w:ascii="Times New Roman" w:hAnsi="Times New Roman" w:cs="Times New Roman"/>
          <w:sz w:val="28"/>
          <w:szCs w:val="28"/>
          <w:lang w:eastAsia="ru-RU"/>
        </w:rPr>
        <w:t xml:space="preserve">Гигиенические требования к аэроионному составу воздуха производственных и общественных </w:t>
      </w:r>
      <w:r w:rsidR="00BB54D6" w:rsidRPr="00BB54D6">
        <w:rPr>
          <w:rFonts w:ascii="Times New Roman" w:hAnsi="Times New Roman" w:cs="Times New Roman"/>
          <w:sz w:val="28"/>
          <w:szCs w:val="28"/>
          <w:lang w:eastAsia="ru-RU"/>
        </w:rPr>
        <w:t>помещений</w:t>
      </w:r>
      <w:r w:rsidR="00BB54D6" w:rsidRPr="00BB54D6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>.</w:t>
      </w:r>
      <w:r w:rsidR="00B564BA">
        <w:rPr>
          <w:rFonts w:ascii="Times New Roman" w:hAnsi="Times New Roman" w:cs="Times New Roman"/>
          <w:sz w:val="28"/>
          <w:szCs w:val="28"/>
        </w:rPr>
        <w:t xml:space="preserve"> Согласно нему, нормируемыми показателями аэроионного состава воздуха производственных помещений являются:</w:t>
      </w:r>
    </w:p>
    <w:p w:rsidR="00B564BA" w:rsidRDefault="00B564BA" w:rsidP="00B564BA">
      <w:pPr>
        <w:pStyle w:val="a3"/>
        <w:numPr>
          <w:ilvl w:val="0"/>
          <w:numId w:val="20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B564BA">
        <w:rPr>
          <w:rFonts w:ascii="Times New Roman" w:hAnsi="Times New Roman" w:cs="Times New Roman"/>
          <w:sz w:val="28"/>
          <w:szCs w:val="28"/>
        </w:rPr>
        <w:t>онцентрации аэроионов (минимально допустимая и максимально допустимая) обо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 xml:space="preserve">полярностей 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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</w:t>
      </w:r>
      <w:r w:rsidR="00FB4FC8">
        <w:rPr>
          <w:rFonts w:ascii="Times New Roman" w:eastAsia="Times New Roman" w:hAnsi="Times New Roman" w:cs="Times New Roman"/>
          <w:color w:val="00000A"/>
          <w:sz w:val="28"/>
          <w:szCs w:val="28"/>
          <w:vertAlign w:val="superscript"/>
          <w:lang w:eastAsia="ru-RU"/>
        </w:rPr>
        <w:t>+</w:t>
      </w:r>
      <w:r w:rsidR="00FB4FC8">
        <w:rPr>
          <w:rFonts w:ascii="Times New Roman" w:hAnsi="Times New Roman" w:cs="Times New Roman"/>
          <w:sz w:val="28"/>
          <w:szCs w:val="28"/>
        </w:rPr>
        <w:t xml:space="preserve"> и 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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</w:t>
      </w:r>
      <w:r w:rsidR="00FB4FC8">
        <w:rPr>
          <w:rFonts w:ascii="Times New Roman" w:eastAsia="Times New Roman" w:hAnsi="Times New Roman" w:cs="Times New Roman"/>
          <w:color w:val="00000A"/>
          <w:sz w:val="28"/>
          <w:szCs w:val="28"/>
          <w:vertAlign w:val="superscript"/>
          <w:lang w:eastAsia="ru-RU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64BA">
        <w:rPr>
          <w:rFonts w:ascii="Times New Roman" w:hAnsi="Times New Roman" w:cs="Times New Roman"/>
          <w:sz w:val="28"/>
          <w:szCs w:val="28"/>
        </w:rPr>
        <w:t>определяемые как количество аэроионов в одном кубическом сантиметре воздух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>(ион/см3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564BA" w:rsidRDefault="00B564BA" w:rsidP="00B564BA">
      <w:pPr>
        <w:pStyle w:val="a3"/>
        <w:numPr>
          <w:ilvl w:val="0"/>
          <w:numId w:val="20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B564BA">
        <w:rPr>
          <w:rFonts w:ascii="Times New Roman" w:hAnsi="Times New Roman" w:cs="Times New Roman"/>
          <w:sz w:val="28"/>
          <w:szCs w:val="28"/>
        </w:rPr>
        <w:t xml:space="preserve">оэффициент </w:t>
      </w:r>
      <w:proofErr w:type="spellStart"/>
      <w:r w:rsidRPr="00B564BA">
        <w:rPr>
          <w:rFonts w:ascii="Times New Roman" w:hAnsi="Times New Roman" w:cs="Times New Roman"/>
          <w:sz w:val="28"/>
          <w:szCs w:val="28"/>
        </w:rPr>
        <w:t>униполярности</w:t>
      </w:r>
      <w:proofErr w:type="spellEnd"/>
      <w:r w:rsidRPr="00B564B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564BA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B564BA">
        <w:rPr>
          <w:rFonts w:ascii="Times New Roman" w:hAnsi="Times New Roman" w:cs="Times New Roman"/>
          <w:sz w:val="28"/>
          <w:szCs w:val="28"/>
        </w:rPr>
        <w:t xml:space="preserve"> (минимально допустимый и максима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>допустимый), определяемый как отношение концентрации аэроионов положите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>полярности к концентрации аэроионов отрицательной полярности.</w:t>
      </w:r>
    </w:p>
    <w:p w:rsidR="00367B0F" w:rsidRDefault="00367B0F" w:rsidP="00367B0F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00000A"/>
          <w:sz w:val="28"/>
          <w:szCs w:val="28"/>
        </w:rPr>
      </w:pPr>
      <w:r w:rsidRPr="00367B0F">
        <w:rPr>
          <w:rFonts w:ascii="Times New Roman" w:hAnsi="Times New Roman" w:cs="Times New Roman"/>
          <w:sz w:val="28"/>
          <w:szCs w:val="28"/>
        </w:rPr>
        <w:t>Минимально и максимально допустимые значения нормируемых показателей опреде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7B0F">
        <w:rPr>
          <w:rFonts w:ascii="Times New Roman" w:hAnsi="Times New Roman" w:cs="Times New Roman"/>
          <w:sz w:val="28"/>
          <w:szCs w:val="28"/>
        </w:rPr>
        <w:t>диапазоны концентраций аэроионов обеих полярностей и коэффициен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7B0F">
        <w:rPr>
          <w:rFonts w:ascii="Times New Roman" w:hAnsi="Times New Roman" w:cs="Times New Roman"/>
          <w:sz w:val="28"/>
          <w:szCs w:val="28"/>
        </w:rPr>
        <w:t>униполярности</w:t>
      </w:r>
      <w:proofErr w:type="spellEnd"/>
      <w:r w:rsidRPr="00367B0F">
        <w:rPr>
          <w:rFonts w:ascii="Times New Roman" w:hAnsi="Times New Roman" w:cs="Times New Roman"/>
          <w:sz w:val="28"/>
          <w:szCs w:val="28"/>
        </w:rPr>
        <w:t>, отклонения от которых могут привести к неблагоприят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7B0F">
        <w:rPr>
          <w:rFonts w:ascii="Times New Roman" w:hAnsi="Times New Roman" w:cs="Times New Roman"/>
          <w:sz w:val="28"/>
          <w:szCs w:val="28"/>
        </w:rPr>
        <w:t xml:space="preserve">последствиям для здоровья человека. </w:t>
      </w:r>
      <w:r w:rsidRPr="00367B0F">
        <w:rPr>
          <w:rFonts w:ascii="Times New Roman" w:hAnsi="Times New Roman" w:cs="Times New Roman"/>
          <w:color w:val="00000A"/>
          <w:sz w:val="28"/>
          <w:szCs w:val="28"/>
        </w:rPr>
        <w:t xml:space="preserve">Значения концентрации аэроионов и коэффициента </w:t>
      </w:r>
      <w:proofErr w:type="spellStart"/>
      <w:r w:rsidRPr="00367B0F">
        <w:rPr>
          <w:rFonts w:ascii="Times New Roman" w:hAnsi="Times New Roman" w:cs="Times New Roman"/>
          <w:color w:val="00000A"/>
          <w:sz w:val="28"/>
          <w:szCs w:val="28"/>
        </w:rPr>
        <w:t>униполярности</w:t>
      </w:r>
      <w:proofErr w:type="spellEnd"/>
      <w:r w:rsidR="00FB4FC8">
        <w:rPr>
          <w:rFonts w:ascii="Times New Roman" w:hAnsi="Times New Roman" w:cs="Times New Roman"/>
          <w:color w:val="00000A"/>
          <w:sz w:val="28"/>
          <w:szCs w:val="28"/>
        </w:rPr>
        <w:t xml:space="preserve"> приведены в таблице 64.</w:t>
      </w:r>
    </w:p>
    <w:p w:rsidR="00FB4FC8" w:rsidRDefault="00FB4FC8" w:rsidP="00FB4F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FB4FC8" w:rsidRDefault="00FB4FC8" w:rsidP="00FB4F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FB4FC8" w:rsidRDefault="00FB4FC8" w:rsidP="00FB4F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lastRenderedPageBreak/>
        <w:t>Таблица 6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 w:rsidRPr="00367B0F">
        <w:rPr>
          <w:rFonts w:ascii="Times New Roman" w:hAnsi="Times New Roman" w:cs="Times New Roman"/>
          <w:color w:val="00000A"/>
          <w:sz w:val="28"/>
          <w:szCs w:val="28"/>
        </w:rPr>
        <w:t xml:space="preserve">Значения концентрации аэроионов и коэффициента </w:t>
      </w:r>
      <w:proofErr w:type="spellStart"/>
      <w:r w:rsidRPr="00367B0F">
        <w:rPr>
          <w:rFonts w:ascii="Times New Roman" w:hAnsi="Times New Roman" w:cs="Times New Roman"/>
          <w:color w:val="00000A"/>
          <w:sz w:val="28"/>
          <w:szCs w:val="28"/>
        </w:rPr>
        <w:t>униполярност</w:t>
      </w:r>
      <w:r>
        <w:rPr>
          <w:rFonts w:ascii="Times New Roman" w:hAnsi="Times New Roman" w:cs="Times New Roman"/>
          <w:color w:val="00000A"/>
          <w:sz w:val="28"/>
          <w:szCs w:val="28"/>
        </w:rPr>
        <w:t>и</w:t>
      </w:r>
      <w:proofErr w:type="spellEnd"/>
      <w:r w:rsidRPr="00C0611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tblInd w:w="103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2275"/>
        <w:gridCol w:w="2335"/>
        <w:gridCol w:w="2309"/>
        <w:gridCol w:w="2323"/>
      </w:tblGrid>
      <w:tr w:rsidR="00FB4FC8" w:rsidRPr="00FB4FC8" w:rsidTr="003466C6">
        <w:tc>
          <w:tcPr>
            <w:tcW w:w="2475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  <w:vAlign w:val="center"/>
          </w:tcPr>
          <w:p w:rsidR="00FB4FC8" w:rsidRPr="00FB4FC8" w:rsidRDefault="00FB4FC8" w:rsidP="003466C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Нормируемые показатели</w:t>
            </w:r>
          </w:p>
        </w:tc>
        <w:tc>
          <w:tcPr>
            <w:tcW w:w="4948" w:type="dxa"/>
            <w:gridSpan w:val="2"/>
            <w:tcBorders>
              <w:top w:val="single" w:sz="4" w:space="0" w:color="00000A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Концентрация аэроионов, </w:t>
            </w: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 (ион/см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>3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2476" w:type="dxa"/>
            <w:vMerge w:val="restart"/>
            <w:tcBorders>
              <w:top w:val="single" w:sz="4" w:space="0" w:color="00000A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Коэффициент </w:t>
            </w:r>
            <w:proofErr w:type="spellStart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униполярности</w:t>
            </w:r>
            <w:proofErr w:type="spellEnd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FB4FC8">
              <w:rPr>
                <w:rFonts w:ascii="Times New Roman" w:eastAsia="Times New Roman" w:hAnsi="Times New Roman" w:cs="Times New Roman"/>
                <w:i/>
                <w:iCs/>
                <w:color w:val="00000A"/>
                <w:sz w:val="28"/>
                <w:szCs w:val="28"/>
                <w:lang w:eastAsia="ru-RU"/>
              </w:rPr>
              <w:t>У</w:t>
            </w:r>
            <w:proofErr w:type="gramEnd"/>
          </w:p>
        </w:tc>
      </w:tr>
      <w:tr w:rsidR="00FB4FC8" w:rsidRPr="00FB4FC8" w:rsidTr="003466C6">
        <w:tc>
          <w:tcPr>
            <w:tcW w:w="2475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  <w:vAlign w:val="center"/>
          </w:tcPr>
          <w:p w:rsidR="00FB4FC8" w:rsidRPr="00FB4FC8" w:rsidRDefault="00FB4FC8" w:rsidP="003466C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2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3466C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положительной полярности</w:t>
            </w:r>
          </w:p>
        </w:tc>
        <w:tc>
          <w:tcPr>
            <w:tcW w:w="2475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FB4FC8">
            <w:pPr>
              <w:spacing w:line="360" w:lineRule="auto"/>
              <w:ind w:firstLine="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отрицательной полярности</w:t>
            </w:r>
          </w:p>
        </w:tc>
        <w:tc>
          <w:tcPr>
            <w:tcW w:w="2477" w:type="dxa"/>
            <w:vMerge/>
            <w:tcBorders>
              <w:top w:val="single" w:sz="4" w:space="0" w:color="00000A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rPr>
                <w:rFonts w:ascii="Times New Roman" w:hAnsi="Times New Roman" w:cs="Times New Roman"/>
              </w:rPr>
            </w:pPr>
          </w:p>
        </w:tc>
      </w:tr>
      <w:tr w:rsidR="00FB4FC8" w:rsidRPr="00FB4FC8" w:rsidTr="003466C6">
        <w:tc>
          <w:tcPr>
            <w:tcW w:w="2475" w:type="dxa"/>
            <w:tcBorders>
              <w:top w:val="nil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FB4FC8" w:rsidRPr="00FB4FC8" w:rsidRDefault="00FB4FC8" w:rsidP="003466C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Минимально допустимые</w:t>
            </w:r>
          </w:p>
        </w:tc>
        <w:tc>
          <w:tcPr>
            <w:tcW w:w="2472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+ </w:t>
            </w:r>
            <w:r>
              <w:rPr>
                <w:rFonts w:ascii="Symbol" w:eastAsia="Times New Roman" w:hAnsi="Symbol"/>
                <w:color w:val="00000A"/>
                <w:sz w:val="28"/>
                <w:szCs w:val="28"/>
                <w:lang w:eastAsia="ru-RU"/>
              </w:rPr>
              <w:t>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400</w:t>
            </w:r>
          </w:p>
        </w:tc>
        <w:tc>
          <w:tcPr>
            <w:tcW w:w="2475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FB4FC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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>-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 &gt;</w:t>
            </w:r>
            <w:proofErr w:type="gramEnd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600</w:t>
            </w:r>
          </w:p>
        </w:tc>
        <w:tc>
          <w:tcPr>
            <w:tcW w:w="2477" w:type="dxa"/>
            <w:vMerge w:val="restart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0,4 </w:t>
            </w:r>
            <w:r>
              <w:rPr>
                <w:rFonts w:ascii="Symbol" w:eastAsia="Times New Roman" w:hAnsi="Symbol"/>
                <w:color w:val="00000A"/>
                <w:sz w:val="28"/>
                <w:szCs w:val="28"/>
                <w:lang w:eastAsia="ru-RU"/>
              </w:rPr>
              <w:t>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</w:t>
            </w:r>
            <w:r w:rsidRPr="00FB4FC8">
              <w:rPr>
                <w:rFonts w:ascii="Times New Roman" w:eastAsia="Times New Roman" w:hAnsi="Times New Roman" w:cs="Times New Roman"/>
                <w:i/>
                <w:iCs/>
                <w:color w:val="00000A"/>
                <w:sz w:val="28"/>
                <w:szCs w:val="28"/>
                <w:lang w:eastAsia="ru-RU"/>
              </w:rPr>
              <w:t xml:space="preserve">У </w:t>
            </w:r>
            <w:proofErr w:type="gramStart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&lt; 1</w:t>
            </w:r>
            <w:proofErr w:type="gramEnd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,0</w:t>
            </w:r>
          </w:p>
        </w:tc>
      </w:tr>
      <w:tr w:rsidR="00FB4FC8" w:rsidRPr="00FB4FC8" w:rsidTr="003466C6">
        <w:tc>
          <w:tcPr>
            <w:tcW w:w="2475" w:type="dxa"/>
            <w:tcBorders>
              <w:top w:val="nil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FB4FC8" w:rsidRPr="00FB4FC8" w:rsidRDefault="00FB4FC8" w:rsidP="003466C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Максимально допустимые</w:t>
            </w:r>
          </w:p>
        </w:tc>
        <w:tc>
          <w:tcPr>
            <w:tcW w:w="2472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+ </w:t>
            </w:r>
            <w:proofErr w:type="gramStart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&lt; 50000</w:t>
            </w:r>
            <w:proofErr w:type="gramEnd"/>
          </w:p>
        </w:tc>
        <w:tc>
          <w:tcPr>
            <w:tcW w:w="2475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FB4FC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 -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 </w:t>
            </w:r>
            <w:r>
              <w:rPr>
                <w:rFonts w:ascii="Symbol" w:eastAsia="Times New Roman" w:hAnsi="Symbol"/>
                <w:color w:val="00000A"/>
                <w:sz w:val="28"/>
                <w:szCs w:val="28"/>
                <w:lang w:eastAsia="ru-RU"/>
              </w:rPr>
              <w:t>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50000</w:t>
            </w:r>
          </w:p>
        </w:tc>
        <w:tc>
          <w:tcPr>
            <w:tcW w:w="2477" w:type="dxa"/>
            <w:vMerge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rPr>
                <w:rFonts w:ascii="Times New Roman" w:hAnsi="Times New Roman" w:cs="Times New Roman"/>
              </w:rPr>
            </w:pPr>
          </w:p>
        </w:tc>
      </w:tr>
    </w:tbl>
    <w:p w:rsidR="00FB4FC8" w:rsidRDefault="00FB4FC8" w:rsidP="00367B0F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D3FD4" w:rsidRPr="008E0BE0" w:rsidRDefault="007D3FD4" w:rsidP="007D3FD4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лияние вредных веществ в воздухе производственных помещений</w:t>
      </w:r>
    </w:p>
    <w:p w:rsidR="007D3FD4" w:rsidRDefault="00504076" w:rsidP="007D3FD4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мещениях, где используются ПЭВМ, из пластика, входящего в состав корпусов этих ПЭВМ выделяются вредные химические вещества. Их содержание </w:t>
      </w:r>
      <w:r w:rsidRPr="00504076">
        <w:rPr>
          <w:rFonts w:ascii="Times New Roman" w:hAnsi="Times New Roman" w:cs="Times New Roman"/>
          <w:sz w:val="28"/>
          <w:szCs w:val="28"/>
        </w:rPr>
        <w:t>не должно превышать пред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4076">
        <w:rPr>
          <w:rFonts w:ascii="Times New Roman" w:hAnsi="Times New Roman" w:cs="Times New Roman"/>
          <w:sz w:val="28"/>
          <w:szCs w:val="28"/>
        </w:rPr>
        <w:t>допустимых среднесуточных концентраций для атмосферного воздуха в соответств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4076">
        <w:rPr>
          <w:rFonts w:ascii="Times New Roman" w:hAnsi="Times New Roman" w:cs="Times New Roman"/>
          <w:sz w:val="28"/>
          <w:szCs w:val="28"/>
        </w:rPr>
        <w:t>с действующими санитарно-эпидемиологическими норматив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4076">
        <w:rPr>
          <w:rFonts w:ascii="Times New Roman" w:hAnsi="Times New Roman" w:cs="Times New Roman"/>
          <w:sz w:val="28"/>
          <w:szCs w:val="28"/>
        </w:rPr>
        <w:t>[СанПиН 2.2.2/2.4.1340-03].</w:t>
      </w:r>
    </w:p>
    <w:p w:rsidR="002E6D25" w:rsidRDefault="002E6D25" w:rsidP="002E6D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дными химическими веществами, выделяющиеся из материалов, используемых при изготовлении ПЭВМ, являются:</w:t>
      </w:r>
    </w:p>
    <w:p w:rsidR="002E6D25" w:rsidRPr="00965BDA" w:rsidRDefault="002E6D25" w:rsidP="002061CB">
      <w:pPr>
        <w:pStyle w:val="a3"/>
        <w:numPr>
          <w:ilvl w:val="0"/>
          <w:numId w:val="21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965BDA">
        <w:rPr>
          <w:rFonts w:ascii="Times New Roman" w:hAnsi="Times New Roman" w:cs="Times New Roman"/>
          <w:sz w:val="28"/>
          <w:szCs w:val="28"/>
          <w:highlight w:val="yellow"/>
        </w:rPr>
        <w:t>Стирол;</w:t>
      </w:r>
    </w:p>
    <w:p w:rsidR="002E6D25" w:rsidRPr="00965BDA" w:rsidRDefault="002E6D25" w:rsidP="00004250">
      <w:pPr>
        <w:pStyle w:val="a3"/>
        <w:numPr>
          <w:ilvl w:val="0"/>
          <w:numId w:val="21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965BDA">
        <w:rPr>
          <w:rFonts w:ascii="Times New Roman" w:hAnsi="Times New Roman" w:cs="Times New Roman"/>
          <w:sz w:val="28"/>
          <w:szCs w:val="28"/>
          <w:highlight w:val="yellow"/>
        </w:rPr>
        <w:t>Формальдегид;</w:t>
      </w:r>
    </w:p>
    <w:p w:rsidR="002E6D25" w:rsidRPr="00965BDA" w:rsidRDefault="002E6D25" w:rsidP="002E6D25">
      <w:pPr>
        <w:pStyle w:val="western"/>
        <w:numPr>
          <w:ilvl w:val="0"/>
          <w:numId w:val="21"/>
        </w:numPr>
        <w:shd w:val="clear" w:color="auto" w:fill="FFFFFF"/>
        <w:spacing w:after="0" w:afterAutospacing="0" w:line="360" w:lineRule="auto"/>
        <w:rPr>
          <w:color w:val="000000"/>
          <w:sz w:val="28"/>
          <w:szCs w:val="28"/>
          <w:highlight w:val="yellow"/>
        </w:rPr>
      </w:pPr>
      <w:r w:rsidRPr="00965BDA">
        <w:rPr>
          <w:color w:val="000000"/>
          <w:sz w:val="28"/>
          <w:szCs w:val="28"/>
          <w:highlight w:val="yellow"/>
        </w:rPr>
        <w:t>Ацетальдегид</w:t>
      </w:r>
      <w:r w:rsidR="002061CB" w:rsidRPr="00965BDA">
        <w:rPr>
          <w:color w:val="000000"/>
          <w:sz w:val="28"/>
          <w:szCs w:val="28"/>
          <w:highlight w:val="yellow"/>
        </w:rPr>
        <w:t>;</w:t>
      </w:r>
    </w:p>
    <w:p w:rsidR="002E6D25" w:rsidRPr="00965BDA" w:rsidRDefault="002E6D25" w:rsidP="002E6D25">
      <w:pPr>
        <w:pStyle w:val="western"/>
        <w:numPr>
          <w:ilvl w:val="0"/>
          <w:numId w:val="21"/>
        </w:numPr>
        <w:shd w:val="clear" w:color="auto" w:fill="FFFFFF"/>
        <w:spacing w:after="0" w:afterAutospacing="0" w:line="360" w:lineRule="auto"/>
        <w:rPr>
          <w:color w:val="000000"/>
          <w:sz w:val="28"/>
          <w:szCs w:val="28"/>
          <w:highlight w:val="yellow"/>
        </w:rPr>
      </w:pPr>
      <w:bookmarkStart w:id="5" w:name="__DdeLink__8725_1322631887"/>
      <w:bookmarkEnd w:id="5"/>
      <w:r w:rsidRPr="00965BDA">
        <w:rPr>
          <w:rStyle w:val="apple-converted-space"/>
          <w:color w:val="000000"/>
          <w:sz w:val="28"/>
          <w:szCs w:val="28"/>
          <w:highlight w:val="yellow"/>
        </w:rPr>
        <w:t> </w:t>
      </w:r>
      <w:r w:rsidRPr="00965BDA">
        <w:rPr>
          <w:color w:val="000000"/>
          <w:sz w:val="28"/>
          <w:szCs w:val="28"/>
          <w:highlight w:val="yellow"/>
        </w:rPr>
        <w:t>Хлорированные углеводороды</w:t>
      </w:r>
      <w:r w:rsidR="002061CB" w:rsidRPr="00965BDA">
        <w:rPr>
          <w:color w:val="000000"/>
          <w:sz w:val="28"/>
          <w:szCs w:val="28"/>
          <w:highlight w:val="yellow"/>
        </w:rPr>
        <w:t>;</w:t>
      </w:r>
    </w:p>
    <w:p w:rsidR="002E6D25" w:rsidRPr="00965BDA" w:rsidRDefault="002E6D25" w:rsidP="002E6D25">
      <w:pPr>
        <w:pStyle w:val="western"/>
        <w:numPr>
          <w:ilvl w:val="0"/>
          <w:numId w:val="21"/>
        </w:numPr>
        <w:shd w:val="clear" w:color="auto" w:fill="FFFFFF"/>
        <w:spacing w:after="0" w:afterAutospacing="0" w:line="360" w:lineRule="auto"/>
        <w:rPr>
          <w:color w:val="000000"/>
          <w:sz w:val="28"/>
          <w:szCs w:val="28"/>
          <w:highlight w:val="yellow"/>
        </w:rPr>
      </w:pPr>
      <w:r w:rsidRPr="00965BDA">
        <w:rPr>
          <w:color w:val="000000"/>
          <w:sz w:val="28"/>
          <w:szCs w:val="28"/>
          <w:highlight w:val="yellow"/>
        </w:rPr>
        <w:t>Ароматические углеводороды</w:t>
      </w:r>
      <w:r w:rsidR="002061CB" w:rsidRPr="00965BDA">
        <w:rPr>
          <w:color w:val="000000"/>
          <w:sz w:val="28"/>
          <w:szCs w:val="28"/>
          <w:highlight w:val="yellow"/>
        </w:rPr>
        <w:t>.</w:t>
      </w:r>
    </w:p>
    <w:p w:rsidR="002E6D25" w:rsidRDefault="00004250" w:rsidP="002E6D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ельно допустимая концентрация этих вредных химических веществ </w:t>
      </w:r>
      <w:r w:rsidR="006A70E5">
        <w:rPr>
          <w:rFonts w:ascii="Times New Roman" w:hAnsi="Times New Roman" w:cs="Times New Roman"/>
          <w:sz w:val="28"/>
          <w:szCs w:val="28"/>
        </w:rPr>
        <w:t>в воздухе</w:t>
      </w:r>
      <w:r>
        <w:rPr>
          <w:rFonts w:ascii="Times New Roman" w:hAnsi="Times New Roman" w:cs="Times New Roman"/>
          <w:sz w:val="28"/>
          <w:szCs w:val="28"/>
        </w:rPr>
        <w:t>, в соответствии с ГН 2.1.6.1338-03 «</w:t>
      </w:r>
      <w:r w:rsidRPr="00004250">
        <w:rPr>
          <w:rFonts w:ascii="Times New Roman" w:hAnsi="Times New Roman" w:cs="Times New Roman"/>
          <w:sz w:val="28"/>
          <w:szCs w:val="28"/>
        </w:rPr>
        <w:t>Предельно допустимые концентрации (ПДК) загрязняющих веществ в атмосферном воздухе населенных мест</w:t>
      </w:r>
      <w:r>
        <w:rPr>
          <w:rFonts w:ascii="Times New Roman" w:hAnsi="Times New Roman" w:cs="Times New Roman"/>
          <w:sz w:val="28"/>
          <w:szCs w:val="28"/>
        </w:rPr>
        <w:t>»,</w:t>
      </w:r>
      <w:r w:rsidR="006A70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казаны в таблице 65. </w:t>
      </w:r>
    </w:p>
    <w:p w:rsidR="002E6D25" w:rsidRDefault="002E6D25" w:rsidP="002E6D25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65BDA">
        <w:rPr>
          <w:rFonts w:ascii="Times New Roman" w:hAnsi="Times New Roman" w:cs="Times New Roman"/>
          <w:sz w:val="28"/>
          <w:szCs w:val="28"/>
          <w:highlight w:val="yellow"/>
        </w:rPr>
        <w:lastRenderedPageBreak/>
        <w:t xml:space="preserve">Таблица 65. </w:t>
      </w:r>
      <w:r w:rsidR="00004250" w:rsidRPr="00965BDA">
        <w:rPr>
          <w:rFonts w:ascii="Times New Roman" w:hAnsi="Times New Roman" w:cs="Times New Roman"/>
          <w:sz w:val="28"/>
          <w:szCs w:val="28"/>
          <w:highlight w:val="yellow"/>
        </w:rPr>
        <w:t>ПДК вредных веществ в атмосферном воздухе</w:t>
      </w:r>
      <w:r w:rsidRPr="00965BDA">
        <w:rPr>
          <w:rFonts w:ascii="Times New Roman" w:hAnsi="Times New Roman" w:cs="Times New Roman"/>
          <w:color w:val="00000A"/>
          <w:sz w:val="28"/>
          <w:szCs w:val="28"/>
          <w:highlight w:val="yellow"/>
        </w:rPr>
        <w:t>.</w:t>
      </w:r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3058"/>
        <w:gridCol w:w="2025"/>
        <w:gridCol w:w="2227"/>
        <w:gridCol w:w="1643"/>
      </w:tblGrid>
      <w:tr w:rsidR="00004250" w:rsidRPr="00004250" w:rsidTr="00004250">
        <w:trPr>
          <w:trHeight w:val="452"/>
        </w:trPr>
        <w:tc>
          <w:tcPr>
            <w:tcW w:w="3058" w:type="dxa"/>
            <w:vMerge w:val="restart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Наименование вещества</w:t>
            </w:r>
          </w:p>
        </w:tc>
        <w:tc>
          <w:tcPr>
            <w:tcW w:w="4252" w:type="dxa"/>
            <w:gridSpan w:val="2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Величина ПДК, мг/м</w:t>
            </w:r>
            <w:r w:rsidRPr="0000425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643" w:type="dxa"/>
            <w:vMerge w:val="restart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Класс опасности</w:t>
            </w:r>
          </w:p>
        </w:tc>
      </w:tr>
      <w:tr w:rsidR="00004250" w:rsidRPr="00004250" w:rsidTr="00004250">
        <w:trPr>
          <w:trHeight w:val="452"/>
        </w:trPr>
        <w:tc>
          <w:tcPr>
            <w:tcW w:w="3058" w:type="dxa"/>
            <w:vMerge/>
          </w:tcPr>
          <w:p w:rsidR="00004250" w:rsidRPr="00004250" w:rsidRDefault="00004250" w:rsidP="00004250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макс. разовая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среднесуточная</w:t>
            </w:r>
          </w:p>
        </w:tc>
        <w:tc>
          <w:tcPr>
            <w:tcW w:w="1643" w:type="dxa"/>
            <w:vMerge/>
          </w:tcPr>
          <w:p w:rsidR="00004250" w:rsidRPr="00004250" w:rsidRDefault="00004250" w:rsidP="00004250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Стирол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4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02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Формальдегид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35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.003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цетальдегид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Хлорированные углеводороды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роматические углеводороды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004250" w:rsidRDefault="00004250" w:rsidP="00004250"/>
    <w:p w:rsidR="00004250" w:rsidRPr="00004250" w:rsidRDefault="00004250" w:rsidP="0000425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04250">
        <w:rPr>
          <w:rFonts w:ascii="Times New Roman" w:hAnsi="Times New Roman" w:cs="Times New Roman"/>
          <w:sz w:val="28"/>
          <w:szCs w:val="28"/>
        </w:rPr>
        <w:t>Оборудование, установленное в отделе</w:t>
      </w:r>
      <w:r w:rsidR="00E9770E">
        <w:rPr>
          <w:rFonts w:ascii="Times New Roman" w:hAnsi="Times New Roman" w:cs="Times New Roman"/>
          <w:sz w:val="28"/>
          <w:szCs w:val="28"/>
        </w:rPr>
        <w:t xml:space="preserve"> 28-01</w:t>
      </w:r>
      <w:r w:rsidRPr="00004250">
        <w:rPr>
          <w:rFonts w:ascii="Times New Roman" w:hAnsi="Times New Roman" w:cs="Times New Roman"/>
          <w:sz w:val="28"/>
          <w:szCs w:val="28"/>
        </w:rPr>
        <w:t>, изготовлено согласно стандартам экологической безопасности ТСО’5.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0042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004250">
        <w:rPr>
          <w:rFonts w:ascii="Times New Roman" w:hAnsi="Times New Roman" w:cs="Times New Roman"/>
          <w:sz w:val="28"/>
          <w:szCs w:val="28"/>
        </w:rPr>
        <w:t xml:space="preserve">ледовательно, содержание в воздухе помещения отдела вредных химических веществ не превышает ПДК для атмосферного воздуха. </w:t>
      </w:r>
    </w:p>
    <w:p w:rsidR="002E6D25" w:rsidRPr="00BA2A88" w:rsidRDefault="00BA2A88" w:rsidP="00BA2A88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свещение</w:t>
      </w:r>
    </w:p>
    <w:p w:rsidR="004E7BA1" w:rsidRDefault="00BA2A88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мещениях, где осуществляется работа с ПЭВМ, должны присутствовать два </w:t>
      </w:r>
      <w:r w:rsidRPr="004E7BA1">
        <w:rPr>
          <w:rFonts w:ascii="Times New Roman" w:hAnsi="Times New Roman" w:cs="Times New Roman"/>
          <w:sz w:val="28"/>
          <w:szCs w:val="28"/>
        </w:rPr>
        <w:t xml:space="preserve">вида освещения: естественное и искусственное. </w:t>
      </w:r>
    </w:p>
    <w:p w:rsidR="00BA2A88" w:rsidRDefault="00BA2A88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7BA1">
        <w:rPr>
          <w:rFonts w:ascii="Times New Roman" w:hAnsi="Times New Roman" w:cs="Times New Roman"/>
          <w:sz w:val="28"/>
          <w:szCs w:val="28"/>
        </w:rPr>
        <w:t>В отделе 28-01 естественное освещение происходит через оконный проем, размером 2.5 на 2.5 метра.</w:t>
      </w:r>
      <w:r w:rsidR="004E7BA1" w:rsidRPr="004E7BA1">
        <w:rPr>
          <w:rFonts w:ascii="Times New Roman" w:hAnsi="Times New Roman" w:cs="Times New Roman"/>
          <w:sz w:val="28"/>
          <w:szCs w:val="28"/>
        </w:rPr>
        <w:t xml:space="preserve"> Согласно СанПиН 2.22/2.4.1340-03 «Гигиенические требования к персональным электронно-вычислительным машинам и организации работы» </w:t>
      </w:r>
      <w:r w:rsidR="004E7BA1">
        <w:rPr>
          <w:rFonts w:ascii="Times New Roman" w:hAnsi="Times New Roman" w:cs="Times New Roman"/>
          <w:sz w:val="28"/>
          <w:szCs w:val="28"/>
        </w:rPr>
        <w:t>рабочие места по отношению к световым проемам должны располагаться так, чтобы свет падал преимущественно слева. Планировка отдела не позволяет выполнить это условие.</w:t>
      </w:r>
      <w:r w:rsidR="004E7BA1" w:rsidRPr="004E7BA1">
        <w:rPr>
          <w:rFonts w:ascii="Times New Roman" w:hAnsi="Times New Roman" w:cs="Times New Roman"/>
          <w:sz w:val="28"/>
          <w:szCs w:val="28"/>
        </w:rPr>
        <w:t xml:space="preserve"> В отделе </w:t>
      </w:r>
      <w:r w:rsidR="004E7BA1">
        <w:rPr>
          <w:rFonts w:ascii="Times New Roman" w:hAnsi="Times New Roman" w:cs="Times New Roman"/>
          <w:sz w:val="28"/>
          <w:szCs w:val="28"/>
        </w:rPr>
        <w:t xml:space="preserve">28-01 </w:t>
      </w:r>
      <w:r w:rsidR="001543CD">
        <w:rPr>
          <w:rFonts w:ascii="Times New Roman" w:hAnsi="Times New Roman" w:cs="Times New Roman"/>
          <w:sz w:val="28"/>
          <w:szCs w:val="28"/>
        </w:rPr>
        <w:t>только два</w:t>
      </w:r>
      <w:r w:rsidR="004E7BA1">
        <w:rPr>
          <w:rFonts w:ascii="Times New Roman" w:hAnsi="Times New Roman" w:cs="Times New Roman"/>
          <w:sz w:val="28"/>
          <w:szCs w:val="28"/>
        </w:rPr>
        <w:t xml:space="preserve"> рабоч</w:t>
      </w:r>
      <w:r w:rsidR="001543CD">
        <w:rPr>
          <w:rFonts w:ascii="Times New Roman" w:hAnsi="Times New Roman" w:cs="Times New Roman"/>
          <w:sz w:val="28"/>
          <w:szCs w:val="28"/>
        </w:rPr>
        <w:t>их</w:t>
      </w:r>
      <w:r w:rsidR="004E7BA1">
        <w:rPr>
          <w:rFonts w:ascii="Times New Roman" w:hAnsi="Times New Roman" w:cs="Times New Roman"/>
          <w:sz w:val="28"/>
          <w:szCs w:val="28"/>
        </w:rPr>
        <w:t xml:space="preserve"> мест</w:t>
      </w:r>
      <w:r w:rsidR="001543CD">
        <w:rPr>
          <w:rFonts w:ascii="Times New Roman" w:hAnsi="Times New Roman" w:cs="Times New Roman"/>
          <w:sz w:val="28"/>
          <w:szCs w:val="28"/>
        </w:rPr>
        <w:t>а</w:t>
      </w:r>
      <w:r w:rsidR="004E7BA1">
        <w:rPr>
          <w:rFonts w:ascii="Times New Roman" w:hAnsi="Times New Roman" w:cs="Times New Roman"/>
          <w:sz w:val="28"/>
          <w:szCs w:val="28"/>
        </w:rPr>
        <w:t xml:space="preserve"> расположен</w:t>
      </w:r>
      <w:r w:rsidR="001543CD">
        <w:rPr>
          <w:rFonts w:ascii="Times New Roman" w:hAnsi="Times New Roman" w:cs="Times New Roman"/>
          <w:sz w:val="28"/>
          <w:szCs w:val="28"/>
        </w:rPr>
        <w:t>ы</w:t>
      </w:r>
      <w:r w:rsidR="004E7BA1">
        <w:rPr>
          <w:rFonts w:ascii="Times New Roman" w:hAnsi="Times New Roman" w:cs="Times New Roman"/>
          <w:sz w:val="28"/>
          <w:szCs w:val="28"/>
        </w:rPr>
        <w:t xml:space="preserve"> так, чтобы свет падал слева. На три рабочих места свет падает справа и на одно свет падает сзади. Падающий сзади свет может создавать блики на экране. Для решения этой проблемы на окне имеются жалюзи.</w:t>
      </w:r>
    </w:p>
    <w:p w:rsidR="004E7BA1" w:rsidRDefault="004E7BA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скусственное освещение в отделе осуществляется системой общего равномерного освещения. В качестве светильников используются светильники типа ЛПО 2х40, которые расположены в 2 ряда. В качестве источников света используются люминесцентные лампы ЛДЦ 965.</w:t>
      </w:r>
    </w:p>
    <w:p w:rsidR="004E7BA1" w:rsidRDefault="004E7BA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ебования к освещенности рабочего места представлены в </w:t>
      </w:r>
      <w:r w:rsidR="00F438EF" w:rsidRPr="00F438EF">
        <w:rPr>
          <w:rFonts w:ascii="Times New Roman" w:hAnsi="Times New Roman" w:cs="Times New Roman"/>
          <w:sz w:val="28"/>
          <w:szCs w:val="28"/>
        </w:rPr>
        <w:t>СП 52.13330</w:t>
      </w:r>
      <w:r>
        <w:rPr>
          <w:rFonts w:ascii="Times New Roman" w:hAnsi="Times New Roman" w:cs="Times New Roman"/>
          <w:sz w:val="28"/>
          <w:szCs w:val="28"/>
        </w:rPr>
        <w:t xml:space="preserve"> «Естественное и искусственное освещение».</w:t>
      </w:r>
      <w:r w:rsidR="00DD3869">
        <w:rPr>
          <w:rFonts w:ascii="Times New Roman" w:hAnsi="Times New Roman" w:cs="Times New Roman"/>
          <w:sz w:val="28"/>
          <w:szCs w:val="28"/>
        </w:rPr>
        <w:t xml:space="preserve"> Нормы в данном документе приводятся для наименьшего объекта различения. При работе с ПЭВМ объектом наименьшего различения является линия на экране, размер которой лежит в интервале 0,3-0,5 мм. Такая работа является зрит</w:t>
      </w:r>
      <w:r w:rsidR="00274084">
        <w:rPr>
          <w:rFonts w:ascii="Times New Roman" w:hAnsi="Times New Roman" w:cs="Times New Roman"/>
          <w:sz w:val="28"/>
          <w:szCs w:val="28"/>
        </w:rPr>
        <w:t xml:space="preserve">ельной работой высокой точности и относится к разряду </w:t>
      </w:r>
      <w:r w:rsidR="00274084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="0027408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74084">
        <w:rPr>
          <w:rFonts w:ascii="Times New Roman" w:hAnsi="Times New Roman" w:cs="Times New Roman"/>
          <w:sz w:val="28"/>
          <w:szCs w:val="28"/>
        </w:rPr>
        <w:t>подразряду</w:t>
      </w:r>
      <w:proofErr w:type="spellEnd"/>
      <w:r w:rsidR="00274084">
        <w:rPr>
          <w:rFonts w:ascii="Times New Roman" w:hAnsi="Times New Roman" w:cs="Times New Roman"/>
          <w:sz w:val="28"/>
          <w:szCs w:val="28"/>
        </w:rPr>
        <w:t xml:space="preserve"> Г –</w:t>
      </w:r>
      <w:r w:rsidR="00DD3869">
        <w:rPr>
          <w:rFonts w:ascii="Times New Roman" w:hAnsi="Times New Roman" w:cs="Times New Roman"/>
          <w:sz w:val="28"/>
          <w:szCs w:val="28"/>
        </w:rPr>
        <w:t xml:space="preserve"> фон светлый, контраст объекта с фоном большой.</w:t>
      </w:r>
      <w:r w:rsidR="00F438EF">
        <w:rPr>
          <w:rFonts w:ascii="Times New Roman" w:hAnsi="Times New Roman" w:cs="Times New Roman"/>
          <w:sz w:val="28"/>
          <w:szCs w:val="28"/>
        </w:rPr>
        <w:t xml:space="preserve"> Согласно </w:t>
      </w:r>
      <w:r w:rsidR="00F438EF" w:rsidRPr="00F438EF">
        <w:rPr>
          <w:rFonts w:ascii="Times New Roman" w:hAnsi="Times New Roman" w:cs="Times New Roman"/>
          <w:sz w:val="28"/>
          <w:szCs w:val="28"/>
        </w:rPr>
        <w:t>СП 52.13330</w:t>
      </w:r>
      <w:r w:rsidR="00F438EF">
        <w:rPr>
          <w:rFonts w:ascii="Times New Roman" w:hAnsi="Times New Roman" w:cs="Times New Roman"/>
          <w:sz w:val="28"/>
          <w:szCs w:val="28"/>
        </w:rPr>
        <w:t>, требования к освещению помещения для данного вида работ представлены в таблице 66.</w:t>
      </w:r>
    </w:p>
    <w:p w:rsidR="00F438EF" w:rsidRDefault="00F438EF" w:rsidP="00F438EF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 w:rsidR="006956ED">
        <w:rPr>
          <w:rFonts w:ascii="Times New Roman" w:hAnsi="Times New Roman" w:cs="Times New Roman"/>
          <w:sz w:val="28"/>
          <w:szCs w:val="28"/>
        </w:rPr>
        <w:t>6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Требования к освещению помещения</w:t>
      </w:r>
      <w:r>
        <w:rPr>
          <w:rFonts w:ascii="Times New Roman" w:hAnsi="Times New Roman" w:cs="Times New Roman"/>
          <w:color w:val="00000A"/>
          <w:sz w:val="28"/>
          <w:szCs w:val="28"/>
        </w:rPr>
        <w:t>.</w:t>
      </w:r>
    </w:p>
    <w:tbl>
      <w:tblPr>
        <w:tblW w:w="94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6"/>
        <w:gridCol w:w="1985"/>
        <w:gridCol w:w="1276"/>
        <w:gridCol w:w="1275"/>
        <w:gridCol w:w="1418"/>
        <w:gridCol w:w="1766"/>
      </w:tblGrid>
      <w:tr w:rsidR="00F438EF" w:rsidRPr="00F438EF" w:rsidTr="00F438EF">
        <w:trPr>
          <w:trHeight w:val="520"/>
          <w:jc w:val="center"/>
        </w:trPr>
        <w:tc>
          <w:tcPr>
            <w:tcW w:w="169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истика зрительной работы</w:t>
            </w:r>
          </w:p>
        </w:tc>
        <w:tc>
          <w:tcPr>
            <w:tcW w:w="198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именьший размер объекта различения, мм</w:t>
            </w:r>
          </w:p>
        </w:tc>
        <w:tc>
          <w:tcPr>
            <w:tcW w:w="127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истика фона</w:t>
            </w:r>
          </w:p>
        </w:tc>
        <w:tc>
          <w:tcPr>
            <w:tcW w:w="127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аст объекта с фоном</w:t>
            </w:r>
          </w:p>
        </w:tc>
        <w:tc>
          <w:tcPr>
            <w:tcW w:w="1418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Искусственное освещение, </w:t>
            </w:r>
            <w:proofErr w:type="spellStart"/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к</w:t>
            </w:r>
            <w:proofErr w:type="spellEnd"/>
          </w:p>
        </w:tc>
        <w:tc>
          <w:tcPr>
            <w:tcW w:w="176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овмещенное освещение КЕО </w:t>
            </w:r>
            <w:proofErr w:type="spellStart"/>
            <w:proofErr w:type="gramStart"/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</w:t>
            </w: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spellEnd"/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%</w:t>
            </w:r>
            <w:proofErr w:type="gramEnd"/>
          </w:p>
        </w:tc>
      </w:tr>
      <w:tr w:rsidR="00F438EF" w:rsidRPr="00F438EF" w:rsidTr="00F438EF">
        <w:trPr>
          <w:trHeight w:val="420"/>
          <w:jc w:val="center"/>
        </w:trPr>
        <w:tc>
          <w:tcPr>
            <w:tcW w:w="169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ысокой точности</w:t>
            </w:r>
          </w:p>
        </w:tc>
        <w:tc>
          <w:tcPr>
            <w:tcW w:w="198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0,3 до 0,5</w:t>
            </w:r>
          </w:p>
        </w:tc>
        <w:tc>
          <w:tcPr>
            <w:tcW w:w="127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ветлый</w:t>
            </w:r>
          </w:p>
        </w:tc>
        <w:tc>
          <w:tcPr>
            <w:tcW w:w="127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редний, большой</w:t>
            </w:r>
          </w:p>
        </w:tc>
        <w:tc>
          <w:tcPr>
            <w:tcW w:w="1418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щее, 200</w:t>
            </w:r>
          </w:p>
        </w:tc>
        <w:tc>
          <w:tcPr>
            <w:tcW w:w="176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боковом освещении 1,2</w:t>
            </w:r>
          </w:p>
        </w:tc>
      </w:tr>
    </w:tbl>
    <w:p w:rsidR="00F438EF" w:rsidRDefault="00F438EF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438EF" w:rsidRDefault="00F438EF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метры освещения в отделе 28-01 удовлетворяют требованиям.</w:t>
      </w:r>
    </w:p>
    <w:p w:rsidR="00135B91" w:rsidRPr="006956ED" w:rsidRDefault="00135B91" w:rsidP="006956ED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Шум и вибрация</w:t>
      </w:r>
    </w:p>
    <w:p w:rsidR="00135B91" w:rsidRDefault="0042466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466C">
        <w:rPr>
          <w:rFonts w:ascii="Times New Roman" w:hAnsi="Times New Roman" w:cs="Times New Roman"/>
          <w:sz w:val="28"/>
          <w:szCs w:val="28"/>
        </w:rPr>
        <w:t xml:space="preserve">Одним из неблагоприятных факторов производственной среды является </w:t>
      </w:r>
      <w:r>
        <w:rPr>
          <w:rFonts w:ascii="Times New Roman" w:hAnsi="Times New Roman" w:cs="Times New Roman"/>
          <w:sz w:val="28"/>
          <w:szCs w:val="28"/>
        </w:rPr>
        <w:t xml:space="preserve">шум. Он </w:t>
      </w:r>
      <w:r w:rsidRPr="0042466C">
        <w:rPr>
          <w:rFonts w:ascii="Times New Roman" w:hAnsi="Times New Roman" w:cs="Times New Roman"/>
          <w:sz w:val="28"/>
          <w:szCs w:val="28"/>
        </w:rPr>
        <w:t>ухудшает условия труда оказывая вредное действие на организм человека</w:t>
      </w:r>
      <w:r>
        <w:rPr>
          <w:rFonts w:ascii="Times New Roman" w:hAnsi="Times New Roman" w:cs="Times New Roman"/>
          <w:sz w:val="28"/>
          <w:szCs w:val="28"/>
        </w:rPr>
        <w:t>. Работа</w:t>
      </w:r>
      <w:r w:rsidRPr="0042466C">
        <w:rPr>
          <w:rFonts w:ascii="Times New Roman" w:hAnsi="Times New Roman" w:cs="Times New Roman"/>
          <w:sz w:val="28"/>
          <w:szCs w:val="28"/>
        </w:rPr>
        <w:t xml:space="preserve"> в условиях длительного шумового воздействия </w:t>
      </w:r>
      <w:r>
        <w:rPr>
          <w:rFonts w:ascii="Times New Roman" w:hAnsi="Times New Roman" w:cs="Times New Roman"/>
          <w:sz w:val="28"/>
          <w:szCs w:val="28"/>
        </w:rPr>
        <w:t>вызывает</w:t>
      </w:r>
      <w:r w:rsidRPr="0042466C">
        <w:rPr>
          <w:rFonts w:ascii="Times New Roman" w:hAnsi="Times New Roman" w:cs="Times New Roman"/>
          <w:sz w:val="28"/>
          <w:szCs w:val="28"/>
        </w:rPr>
        <w:t xml:space="preserve"> раздражительность, головные боли, головокружение, снижение памяти, повышенную утомляемость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2466C">
        <w:rPr>
          <w:rFonts w:ascii="Times New Roman" w:hAnsi="Times New Roman" w:cs="Times New Roman"/>
          <w:sz w:val="28"/>
          <w:szCs w:val="28"/>
        </w:rPr>
        <w:t>Такие нарушения в работе ряда органов и систем организма человека могут вызвать негативные из</w:t>
      </w:r>
      <w:r>
        <w:rPr>
          <w:rFonts w:ascii="Times New Roman" w:hAnsi="Times New Roman" w:cs="Times New Roman"/>
          <w:sz w:val="28"/>
          <w:szCs w:val="28"/>
        </w:rPr>
        <w:t xml:space="preserve">менения в эмоциональном </w:t>
      </w:r>
      <w:r>
        <w:rPr>
          <w:rFonts w:ascii="Times New Roman" w:hAnsi="Times New Roman" w:cs="Times New Roman"/>
          <w:sz w:val="28"/>
          <w:szCs w:val="28"/>
        </w:rPr>
        <w:lastRenderedPageBreak/>
        <w:t>состоя</w:t>
      </w:r>
      <w:r w:rsidRPr="0042466C">
        <w:rPr>
          <w:rFonts w:ascii="Times New Roman" w:hAnsi="Times New Roman" w:cs="Times New Roman"/>
          <w:sz w:val="28"/>
          <w:szCs w:val="28"/>
        </w:rPr>
        <w:t>нии человека вплоть до стрессовых. Под возд</w:t>
      </w:r>
      <w:r>
        <w:rPr>
          <w:rFonts w:ascii="Times New Roman" w:hAnsi="Times New Roman" w:cs="Times New Roman"/>
          <w:sz w:val="28"/>
          <w:szCs w:val="28"/>
        </w:rPr>
        <w:t>ействием шума снижается концент</w:t>
      </w:r>
      <w:r w:rsidRPr="0042466C">
        <w:rPr>
          <w:rFonts w:ascii="Times New Roman" w:hAnsi="Times New Roman" w:cs="Times New Roman"/>
          <w:sz w:val="28"/>
          <w:szCs w:val="28"/>
        </w:rPr>
        <w:t>рация внимания, нарушаются физиологич</w:t>
      </w:r>
      <w:r>
        <w:rPr>
          <w:rFonts w:ascii="Times New Roman" w:hAnsi="Times New Roman" w:cs="Times New Roman"/>
          <w:sz w:val="28"/>
          <w:szCs w:val="28"/>
        </w:rPr>
        <w:t>еские функции, появляется усталость в связи с повы</w:t>
      </w:r>
      <w:r w:rsidRPr="0042466C">
        <w:rPr>
          <w:rFonts w:ascii="Times New Roman" w:hAnsi="Times New Roman" w:cs="Times New Roman"/>
          <w:sz w:val="28"/>
          <w:szCs w:val="28"/>
        </w:rPr>
        <w:t>шенными энергетическими затратами и нервно</w:t>
      </w:r>
      <w:r>
        <w:rPr>
          <w:rFonts w:ascii="Times New Roman" w:hAnsi="Times New Roman" w:cs="Times New Roman"/>
          <w:sz w:val="28"/>
          <w:szCs w:val="28"/>
        </w:rPr>
        <w:t>-психическим напряжением, ухуд</w:t>
      </w:r>
      <w:r w:rsidRPr="0042466C">
        <w:rPr>
          <w:rFonts w:ascii="Times New Roman" w:hAnsi="Times New Roman" w:cs="Times New Roman"/>
          <w:sz w:val="28"/>
          <w:szCs w:val="28"/>
        </w:rPr>
        <w:t>шается речевая коммутация. Все э</w:t>
      </w:r>
      <w:r>
        <w:rPr>
          <w:rFonts w:ascii="Times New Roman" w:hAnsi="Times New Roman" w:cs="Times New Roman"/>
          <w:sz w:val="28"/>
          <w:szCs w:val="28"/>
        </w:rPr>
        <w:t>то снижает работоспособность че</w:t>
      </w:r>
      <w:r w:rsidRPr="0042466C">
        <w:rPr>
          <w:rFonts w:ascii="Times New Roman" w:hAnsi="Times New Roman" w:cs="Times New Roman"/>
          <w:sz w:val="28"/>
          <w:szCs w:val="28"/>
        </w:rPr>
        <w:t>ловека и его производительность, качество и безопасность труда.</w:t>
      </w:r>
    </w:p>
    <w:p w:rsidR="0042466C" w:rsidRDefault="0042466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ми источниками шума в отделе 28-01 являются </w:t>
      </w:r>
      <w:r w:rsidRPr="0042466C">
        <w:rPr>
          <w:rFonts w:ascii="Times New Roman" w:hAnsi="Times New Roman" w:cs="Times New Roman"/>
          <w:sz w:val="28"/>
          <w:szCs w:val="28"/>
        </w:rPr>
        <w:t>вентилято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42466C">
        <w:rPr>
          <w:rFonts w:ascii="Times New Roman" w:hAnsi="Times New Roman" w:cs="Times New Roman"/>
          <w:sz w:val="28"/>
          <w:szCs w:val="28"/>
        </w:rPr>
        <w:t xml:space="preserve"> </w:t>
      </w:r>
      <w:r w:rsidRPr="00BD43AD">
        <w:rPr>
          <w:rFonts w:ascii="Times New Roman" w:hAnsi="Times New Roman" w:cs="Times New Roman"/>
          <w:sz w:val="28"/>
          <w:szCs w:val="28"/>
        </w:rPr>
        <w:t>систем охлаждения в ПЭВМ.</w:t>
      </w:r>
      <w:r w:rsidR="002F4822" w:rsidRPr="00BD43AD">
        <w:rPr>
          <w:rFonts w:ascii="Times New Roman" w:hAnsi="Times New Roman" w:cs="Times New Roman"/>
          <w:sz w:val="28"/>
          <w:szCs w:val="28"/>
        </w:rPr>
        <w:t xml:space="preserve"> Требования к уровню шума на рабочих местах с использованием ПЭВМ указаны в </w:t>
      </w:r>
      <w:r w:rsidR="002F4822" w:rsidRPr="00BD43AD">
        <w:rPr>
          <w:rFonts w:ascii="Times New Roman" w:hAnsi="Times New Roman" w:cs="Times New Roman"/>
          <w:sz w:val="28"/>
          <w:szCs w:val="28"/>
          <w:lang w:eastAsia="ru-RU"/>
        </w:rPr>
        <w:t>СанПиН 2.2.2/2.4.1340-03 «Гигиенические требования к персональным электронно-вычислительным машинам и организации работы».</w:t>
      </w:r>
      <w:r w:rsidR="006956ED">
        <w:rPr>
          <w:rFonts w:ascii="Times New Roman" w:hAnsi="Times New Roman" w:cs="Times New Roman"/>
          <w:sz w:val="28"/>
          <w:szCs w:val="28"/>
          <w:lang w:eastAsia="ru-RU"/>
        </w:rPr>
        <w:t xml:space="preserve"> Согласно этому документу, </w:t>
      </w:r>
      <w:r w:rsidR="006956ED" w:rsidRPr="006956ED">
        <w:rPr>
          <w:rFonts w:ascii="Times New Roman" w:hAnsi="Times New Roman" w:cs="Times New Roman"/>
          <w:sz w:val="28"/>
          <w:szCs w:val="28"/>
          <w:lang w:eastAsia="ru-RU"/>
        </w:rPr>
        <w:t>уровни шума на рабочих местах не должны превышать предельно допустимых</w:t>
      </w:r>
      <w:r w:rsidR="006956ED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6956ED" w:rsidRPr="006956ED">
        <w:rPr>
          <w:rFonts w:ascii="Times New Roman" w:hAnsi="Times New Roman" w:cs="Times New Roman"/>
          <w:sz w:val="28"/>
          <w:szCs w:val="28"/>
          <w:lang w:eastAsia="ru-RU"/>
        </w:rPr>
        <w:t>значений</w:t>
      </w:r>
      <w:r w:rsidR="006956ED">
        <w:rPr>
          <w:rFonts w:ascii="Times New Roman" w:hAnsi="Times New Roman" w:cs="Times New Roman"/>
          <w:sz w:val="28"/>
          <w:szCs w:val="28"/>
          <w:lang w:eastAsia="ru-RU"/>
        </w:rPr>
        <w:t>. Эти предельно допустимые значения представлены в таблице 67.</w:t>
      </w:r>
    </w:p>
    <w:p w:rsidR="006956ED" w:rsidRDefault="006956ED" w:rsidP="006956ED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Предельно допустимые значения </w:t>
      </w:r>
      <w:r w:rsidRPr="006956ED">
        <w:rPr>
          <w:rFonts w:ascii="Times New Roman" w:hAnsi="Times New Roman" w:cs="Times New Roman"/>
          <w:sz w:val="28"/>
          <w:szCs w:val="28"/>
          <w:lang w:eastAsia="ru-RU"/>
        </w:rPr>
        <w:t>уровн</w:t>
      </w:r>
      <w:r>
        <w:rPr>
          <w:rFonts w:ascii="Times New Roman" w:hAnsi="Times New Roman" w:cs="Times New Roman"/>
          <w:sz w:val="28"/>
          <w:szCs w:val="28"/>
          <w:lang w:eastAsia="ru-RU"/>
        </w:rPr>
        <w:t>я</w:t>
      </w:r>
      <w:r w:rsidRPr="006956ED">
        <w:rPr>
          <w:rFonts w:ascii="Times New Roman" w:hAnsi="Times New Roman" w:cs="Times New Roman"/>
          <w:sz w:val="28"/>
          <w:szCs w:val="28"/>
          <w:lang w:eastAsia="ru-RU"/>
        </w:rPr>
        <w:t xml:space="preserve"> шума</w:t>
      </w:r>
      <w:r>
        <w:rPr>
          <w:rFonts w:ascii="Times New Roman" w:hAnsi="Times New Roman" w:cs="Times New Roman"/>
          <w:color w:val="00000A"/>
          <w:sz w:val="28"/>
          <w:szCs w:val="28"/>
        </w:rPr>
        <w:t>.</w:t>
      </w:r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865"/>
        <w:gridCol w:w="828"/>
        <w:gridCol w:w="851"/>
        <w:gridCol w:w="851"/>
        <w:gridCol w:w="851"/>
        <w:gridCol w:w="879"/>
        <w:gridCol w:w="879"/>
        <w:gridCol w:w="879"/>
        <w:gridCol w:w="879"/>
        <w:gridCol w:w="1583"/>
      </w:tblGrid>
      <w:tr w:rsidR="006956ED" w:rsidRPr="006956ED" w:rsidTr="006956ED">
        <w:tc>
          <w:tcPr>
            <w:tcW w:w="8145" w:type="dxa"/>
            <w:gridSpan w:val="9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Уровни звукового давления (дБ) в октавных полосах со среднегеометрическими частотам (Гц)</w:t>
            </w:r>
          </w:p>
        </w:tc>
        <w:tc>
          <w:tcPr>
            <w:tcW w:w="1753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ПДУ шума (</w:t>
            </w:r>
            <w:proofErr w:type="spellStart"/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дБА</w:t>
            </w:r>
            <w:proofErr w:type="spellEnd"/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6956ED" w:rsidRPr="006956ED" w:rsidTr="006956ED"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31,5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0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8000</w:t>
            </w:r>
          </w:p>
        </w:tc>
        <w:tc>
          <w:tcPr>
            <w:tcW w:w="1753" w:type="dxa"/>
            <w:vMerge w:val="restart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6956ED" w:rsidRPr="006956ED" w:rsidTr="006956ED"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86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71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61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54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9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5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2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0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38 дБ</w:t>
            </w:r>
          </w:p>
        </w:tc>
        <w:tc>
          <w:tcPr>
            <w:tcW w:w="1753" w:type="dxa"/>
            <w:vMerge/>
          </w:tcPr>
          <w:p w:rsidR="006956ED" w:rsidRPr="006956ED" w:rsidRDefault="006956ED" w:rsidP="006956E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956ED" w:rsidRDefault="006956ED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956ED" w:rsidRDefault="00D67B9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тделе 28-01 уровень шума вентиляторов, используемых для охлаждения ПЭВМ, составляет 32дБА, что соответствует нормам.</w:t>
      </w:r>
    </w:p>
    <w:p w:rsidR="00D67B9C" w:rsidRDefault="00D67B9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Еще одним неблагоприятным фактором при работе с ПЭВМ является вибрация. </w:t>
      </w:r>
      <w:r w:rsidR="00862568">
        <w:rPr>
          <w:rFonts w:ascii="Times New Roman" w:hAnsi="Times New Roman" w:cs="Times New Roman"/>
          <w:sz w:val="28"/>
          <w:szCs w:val="28"/>
        </w:rPr>
        <w:t>Основными источниками вибрации в отделе являются принтер и ПЭВМ, которые вибрируют на протяжении всего рабочего дня. Воздействие вибрации на организм человека приводит к повышенной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утомляемости, увеличен</w:t>
      </w:r>
      <w:r w:rsidR="00862568">
        <w:rPr>
          <w:rFonts w:ascii="Times New Roman" w:hAnsi="Times New Roman" w:cs="Times New Roman"/>
          <w:sz w:val="28"/>
          <w:szCs w:val="28"/>
        </w:rPr>
        <w:t>ному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времени двигательной и зрительн</w:t>
      </w:r>
      <w:r w:rsidR="00862568">
        <w:rPr>
          <w:rFonts w:ascii="Times New Roman" w:hAnsi="Times New Roman" w:cs="Times New Roman"/>
          <w:sz w:val="28"/>
          <w:szCs w:val="28"/>
        </w:rPr>
        <w:t>ой реакции, нарушению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вестибулярных реакций и координации движений. Все это ведет к снижению производительности труда. Поэтому, уровень вибрации не должен превышать допустимых значений. </w:t>
      </w:r>
      <w:r w:rsidR="00862568">
        <w:rPr>
          <w:rFonts w:ascii="Times New Roman" w:hAnsi="Times New Roman" w:cs="Times New Roman"/>
          <w:sz w:val="28"/>
          <w:szCs w:val="28"/>
        </w:rPr>
        <w:t xml:space="preserve">Предельно допустимые значения вибрации на рабочих </w:t>
      </w:r>
      <w:r w:rsidR="00862568">
        <w:rPr>
          <w:rFonts w:ascii="Times New Roman" w:hAnsi="Times New Roman" w:cs="Times New Roman"/>
          <w:sz w:val="28"/>
          <w:szCs w:val="28"/>
        </w:rPr>
        <w:lastRenderedPageBreak/>
        <w:t>местах, в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соответствии с </w:t>
      </w:r>
      <w:r w:rsidR="00862568">
        <w:rPr>
          <w:rFonts w:ascii="Times New Roman" w:hAnsi="Times New Roman" w:cs="Times New Roman"/>
          <w:sz w:val="28"/>
          <w:szCs w:val="28"/>
        </w:rPr>
        <w:t xml:space="preserve">документом </w:t>
      </w:r>
      <w:r w:rsidR="008625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Н 2.2.4</w:t>
      </w:r>
      <w:r w:rsidR="00862568" w:rsidRPr="008625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/2.1.8.566-96 «Производственная вибрация, вибрация в помещениях жилых и общественных зданий»</w:t>
      </w:r>
      <w:r w:rsidR="008625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представлены в таблице 68.</w:t>
      </w:r>
    </w:p>
    <w:p w:rsidR="00862568" w:rsidRDefault="00862568" w:rsidP="00862568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 w:rsidR="00873C81">
        <w:rPr>
          <w:rFonts w:ascii="Times New Roman" w:hAnsi="Times New Roman" w:cs="Times New Roman"/>
          <w:sz w:val="28"/>
          <w:szCs w:val="28"/>
        </w:rPr>
        <w:t>8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Предельно допустимые значения </w:t>
      </w:r>
      <w:r w:rsidR="00873C81">
        <w:rPr>
          <w:rFonts w:ascii="Times New Roman" w:hAnsi="Times New Roman" w:cs="Times New Roman"/>
          <w:sz w:val="28"/>
          <w:szCs w:val="28"/>
          <w:lang w:eastAsia="ru-RU"/>
        </w:rPr>
        <w:t>вибрации рабочих мест категории 3 технологического типа «в»</w:t>
      </w:r>
      <w:r>
        <w:rPr>
          <w:rFonts w:ascii="Times New Roman" w:hAnsi="Times New Roman" w:cs="Times New Roman"/>
          <w:color w:val="00000A"/>
          <w:sz w:val="28"/>
          <w:szCs w:val="28"/>
        </w:rPr>
        <w:t>.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17"/>
        <w:gridCol w:w="826"/>
        <w:gridCol w:w="781"/>
        <w:gridCol w:w="757"/>
        <w:gridCol w:w="852"/>
        <w:gridCol w:w="757"/>
        <w:gridCol w:w="850"/>
        <w:gridCol w:w="759"/>
        <w:gridCol w:w="946"/>
      </w:tblGrid>
      <w:tr w:rsidR="00873C81" w:rsidRPr="00873C81" w:rsidTr="00873C81">
        <w:trPr>
          <w:tblHeader/>
          <w:jc w:val="center"/>
        </w:trPr>
        <w:tc>
          <w:tcPr>
            <w:tcW w:w="15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bookmarkStart w:id="6" w:name="i154447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Среднегеометрические частоты полос, Гц</w:t>
            </w:r>
            <w:bookmarkEnd w:id="6"/>
          </w:p>
        </w:tc>
        <w:tc>
          <w:tcPr>
            <w:tcW w:w="3493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Предельно допустимые значения по осям 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lang w:eastAsia="ru-RU"/>
              </w:rPr>
              <w:t>X</w:t>
            </w:r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t>o</w:t>
            </w:r>
            <w:proofErr w:type="spellEnd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, 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lang w:eastAsia="ru-RU"/>
              </w:rPr>
              <w:t>Y</w:t>
            </w:r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t>o</w:t>
            </w:r>
            <w:proofErr w:type="spellEnd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, 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lang w:eastAsia="ru-RU"/>
              </w:rPr>
              <w:t>Z</w:t>
            </w:r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t>o</w:t>
            </w:r>
            <w:proofErr w:type="spellEnd"/>
          </w:p>
        </w:tc>
      </w:tr>
      <w:tr w:rsidR="00873C81" w:rsidRPr="00873C81" w:rsidTr="00873C81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21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виброускорения</w:t>
            </w:r>
            <w:proofErr w:type="spellEnd"/>
          </w:p>
        </w:tc>
        <w:tc>
          <w:tcPr>
            <w:tcW w:w="1773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виброскорости</w:t>
            </w:r>
            <w:proofErr w:type="spellEnd"/>
          </w:p>
        </w:tc>
      </w:tr>
      <w:tr w:rsidR="00873C81" w:rsidRPr="00873C81" w:rsidTr="00873C81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86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м/с</w:t>
            </w: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  <w:lang w:eastAsia="ru-RU"/>
              </w:rPr>
              <w:t>2</w:t>
            </w:r>
          </w:p>
        </w:tc>
        <w:tc>
          <w:tcPr>
            <w:tcW w:w="86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дБ</w:t>
            </w:r>
          </w:p>
        </w:tc>
        <w:tc>
          <w:tcPr>
            <w:tcW w:w="86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м/с 10</w:t>
            </w: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  <w:lang w:eastAsia="ru-RU"/>
              </w:rPr>
              <w:t>-2</w:t>
            </w:r>
          </w:p>
        </w:tc>
        <w:tc>
          <w:tcPr>
            <w:tcW w:w="91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дБ</w:t>
            </w:r>
          </w:p>
        </w:tc>
      </w:tr>
      <w:tr w:rsidR="00873C81" w:rsidRPr="00873C81" w:rsidTr="00873C81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,6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3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13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8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1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0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1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6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89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180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5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1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,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63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3,1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8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9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45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9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4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4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3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3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63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6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5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5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4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6,3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2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4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3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32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6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2,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3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6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4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9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5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5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31,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32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56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5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4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4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5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5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4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63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63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110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01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0,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790</w:t>
            </w:r>
          </w:p>
        </w:tc>
        <w:tc>
          <w:tcPr>
            <w:tcW w:w="4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8</w:t>
            </w:r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862568" w:rsidRDefault="00862568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73C81" w:rsidRDefault="00873C8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73C81" w:rsidRDefault="00873C81" w:rsidP="00873C81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</w:t>
      </w:r>
      <w:r w:rsidRPr="00C0611A">
        <w:rPr>
          <w:rFonts w:ascii="Times New Roman" w:hAnsi="Times New Roman" w:cs="Times New Roman"/>
          <w:sz w:val="28"/>
          <w:szCs w:val="28"/>
        </w:rPr>
        <w:t>аблиц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C0611A"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ru-RU"/>
        </w:rPr>
        <w:t>Предельно допустимые значения вибрации рабочих мес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504"/>
        <w:gridCol w:w="855"/>
        <w:gridCol w:w="855"/>
        <w:gridCol w:w="855"/>
        <w:gridCol w:w="855"/>
        <w:gridCol w:w="855"/>
        <w:gridCol w:w="855"/>
        <w:gridCol w:w="855"/>
        <w:gridCol w:w="856"/>
      </w:tblGrid>
      <w:tr w:rsidR="00873C81" w:rsidRPr="00873C81" w:rsidTr="00873C81">
        <w:tc>
          <w:tcPr>
            <w:tcW w:w="1100" w:type="pct"/>
            <w:hideMark/>
          </w:tcPr>
          <w:p w:rsidR="00873C81" w:rsidRPr="00873C81" w:rsidRDefault="00873C81" w:rsidP="003466C6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Корректированные и </w:t>
            </w:r>
            <w:proofErr w:type="gram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эквивалентные корректированные значения</w:t>
            </w:r>
            <w:proofErr w:type="gramEnd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 и их уровни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4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3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</w:tbl>
    <w:p w:rsidR="00873C81" w:rsidRDefault="00873C8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466C6" w:rsidRPr="006956ED" w:rsidRDefault="003466C6" w:rsidP="003466C6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Электромагнитные поля</w:t>
      </w:r>
    </w:p>
    <w:p w:rsidR="00730713" w:rsidRDefault="00807E2E" w:rsidP="00055738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Электромагнитная среда формируется естественными электромагнитными полями и техногенными полями. Техногенные поля создаются высоковольтным оборудованием, трансформаторами, электробытовыми приборами и ПЭВМ.</w:t>
      </w:r>
      <w:r w:rsidR="00055738">
        <w:rPr>
          <w:rFonts w:ascii="Times New Roman" w:hAnsi="Times New Roman" w:cs="Times New Roman"/>
          <w:sz w:val="28"/>
          <w:szCs w:val="28"/>
        </w:rPr>
        <w:t xml:space="preserve"> Интенсивность техногенных электромагнитных полей многократно превышает интенсивность естественных электромагнитных полей. Биологический эффект электромагнитных полей характеризуется тепловым и нетепловым эффектом. Нетепловой эффект в зависимости от времени пребывания человека в зоне действия электромагнитного излучения проявляется рядом неврологических нарушений (головная боль, раздражительность, повышенная утомляемость), а также расстройством сердечно-сосудистой и пищеварительной систем. Тепловой эффект проявляется </w:t>
      </w:r>
      <w:r w:rsidR="00055738" w:rsidRPr="00055738">
        <w:rPr>
          <w:rFonts w:ascii="Times New Roman" w:hAnsi="Times New Roman" w:cs="Times New Roman"/>
          <w:sz w:val="28"/>
          <w:szCs w:val="28"/>
        </w:rPr>
        <w:t>повышением температуры тела или локальным избирательным нагревом тканей, органов, клеток</w:t>
      </w:r>
      <w:r w:rsidR="00055738">
        <w:rPr>
          <w:rFonts w:ascii="Times New Roman" w:hAnsi="Times New Roman" w:cs="Times New Roman"/>
          <w:sz w:val="28"/>
          <w:szCs w:val="28"/>
        </w:rPr>
        <w:t xml:space="preserve">. </w:t>
      </w:r>
      <w:r w:rsidR="00055738" w:rsidRPr="00055738">
        <w:rPr>
          <w:rFonts w:ascii="Times New Roman" w:hAnsi="Times New Roman" w:cs="Times New Roman"/>
          <w:sz w:val="28"/>
          <w:szCs w:val="28"/>
        </w:rPr>
        <w:t>Тепловой эффект зависит от интенсивности облучения.</w:t>
      </w: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е источники электромагнитных полей в отделе 28-01 на рабочем месте с ПЭВМ являются:</w:t>
      </w:r>
    </w:p>
    <w:p w:rsidR="000217C7" w:rsidRP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</w:t>
      </w:r>
      <w:r w:rsidRPr="000217C7">
        <w:rPr>
          <w:rFonts w:ascii="Times New Roman" w:hAnsi="Times New Roman" w:cs="Times New Roman"/>
          <w:sz w:val="28"/>
          <w:szCs w:val="28"/>
        </w:rPr>
        <w:t>стемный блок ПЭВМ;</w:t>
      </w:r>
    </w:p>
    <w:p w:rsid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17C7">
        <w:rPr>
          <w:rFonts w:ascii="Times New Roman" w:hAnsi="Times New Roman" w:cs="Times New Roman"/>
          <w:sz w:val="28"/>
          <w:szCs w:val="28"/>
        </w:rPr>
        <w:t>Видеодисплейный</w:t>
      </w:r>
      <w:proofErr w:type="spellEnd"/>
      <w:r w:rsidRPr="000217C7">
        <w:rPr>
          <w:rFonts w:ascii="Times New Roman" w:hAnsi="Times New Roman" w:cs="Times New Roman"/>
          <w:sz w:val="28"/>
          <w:szCs w:val="28"/>
        </w:rPr>
        <w:t xml:space="preserve"> терминал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ооборудование;</w:t>
      </w:r>
    </w:p>
    <w:p w:rsid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иферийные устройства.</w:t>
      </w: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огласно СанПиН </w:t>
      </w:r>
      <w:r w:rsidRPr="00BD43AD">
        <w:rPr>
          <w:rFonts w:ascii="Times New Roman" w:hAnsi="Times New Roman" w:cs="Times New Roman"/>
          <w:sz w:val="28"/>
          <w:szCs w:val="28"/>
          <w:lang w:eastAsia="ru-RU"/>
        </w:rPr>
        <w:t>2.2.2/2.4.1340-0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, в таблице 69 указаны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0217C7">
        <w:rPr>
          <w:rFonts w:ascii="Times New Roman" w:hAnsi="Times New Roman" w:cs="Times New Roman"/>
          <w:sz w:val="28"/>
          <w:szCs w:val="28"/>
        </w:rPr>
        <w:t>ременные допусти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C7">
        <w:rPr>
          <w:rFonts w:ascii="Times New Roman" w:hAnsi="Times New Roman" w:cs="Times New Roman"/>
          <w:sz w:val="28"/>
          <w:szCs w:val="28"/>
        </w:rPr>
        <w:t>уровни ЭМП, создаваемых ПЭВМ на рабочих местах пользовател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т</w:t>
      </w:r>
      <w:r w:rsidRPr="00C0611A">
        <w:rPr>
          <w:rFonts w:ascii="Times New Roman" w:hAnsi="Times New Roman" w:cs="Times New Roman"/>
          <w:sz w:val="28"/>
          <w:szCs w:val="28"/>
        </w:rPr>
        <w:t>аблиц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C0611A"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0217C7">
        <w:rPr>
          <w:rFonts w:ascii="Times New Roman" w:hAnsi="Times New Roman" w:cs="Times New Roman"/>
          <w:sz w:val="28"/>
          <w:szCs w:val="28"/>
        </w:rPr>
        <w:t>ременные допусти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C7">
        <w:rPr>
          <w:rFonts w:ascii="Times New Roman" w:hAnsi="Times New Roman" w:cs="Times New Roman"/>
          <w:sz w:val="28"/>
          <w:szCs w:val="28"/>
        </w:rPr>
        <w:t>уровни ЭМП, создаваемых ПЭВМ на рабочих местах пользователей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000" w:firstRow="0" w:lastRow="0" w:firstColumn="0" w:lastColumn="0" w:noHBand="0" w:noVBand="0"/>
      </w:tblPr>
      <w:tblGrid>
        <w:gridCol w:w="3188"/>
        <w:gridCol w:w="3072"/>
        <w:gridCol w:w="3085"/>
      </w:tblGrid>
      <w:tr w:rsidR="000217C7" w:rsidRPr="000217C7" w:rsidTr="00774167">
        <w:tc>
          <w:tcPr>
            <w:tcW w:w="656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аименование параметров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ВДУ</w:t>
            </w:r>
          </w:p>
        </w:tc>
      </w:tr>
      <w:tr w:rsidR="000217C7" w:rsidRPr="000217C7" w:rsidTr="00774167">
        <w:tc>
          <w:tcPr>
            <w:tcW w:w="328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апряженность электрического поля</w:t>
            </w: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5 Гц – 2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5 В/м</w:t>
            </w:r>
          </w:p>
        </w:tc>
      </w:tr>
      <w:tr w:rsidR="000217C7" w:rsidRPr="000217C7" w:rsidTr="00774167">
        <w:tc>
          <w:tcPr>
            <w:tcW w:w="328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 кГц – 400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,5 В/м</w:t>
            </w:r>
          </w:p>
        </w:tc>
      </w:tr>
      <w:tr w:rsidR="000217C7" w:rsidRPr="000217C7" w:rsidTr="00774167">
        <w:tc>
          <w:tcPr>
            <w:tcW w:w="328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Плотность магнитного потока</w:t>
            </w: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5 Гц – 2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250 </w:t>
            </w:r>
            <w:proofErr w:type="spell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Тл</w:t>
            </w:r>
            <w:proofErr w:type="spellEnd"/>
          </w:p>
        </w:tc>
      </w:tr>
      <w:tr w:rsidR="000217C7" w:rsidRPr="000217C7" w:rsidTr="00774167">
        <w:tc>
          <w:tcPr>
            <w:tcW w:w="328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 кГц – 400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25 </w:t>
            </w:r>
            <w:proofErr w:type="spell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Тл</w:t>
            </w:r>
            <w:proofErr w:type="spellEnd"/>
          </w:p>
        </w:tc>
      </w:tr>
      <w:tr w:rsidR="000217C7" w:rsidRPr="000217C7" w:rsidTr="00774167">
        <w:tc>
          <w:tcPr>
            <w:tcW w:w="656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апряженность электростатического поля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15 </w:t>
            </w:r>
            <w:proofErr w:type="spell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кВ</w:t>
            </w:r>
            <w:proofErr w:type="spellEnd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/м</w:t>
            </w:r>
          </w:p>
        </w:tc>
      </w:tr>
      <w:tr w:rsidR="000217C7" w:rsidRPr="000217C7" w:rsidTr="00774167">
        <w:tc>
          <w:tcPr>
            <w:tcW w:w="656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Электростатический потенциал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500 </w:t>
            </w:r>
            <w:proofErr w:type="gram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</w:tr>
    </w:tbl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деле соблюдены требования, предъявляемые СанПиН </w:t>
      </w:r>
      <w:r w:rsidRPr="00BD43AD">
        <w:rPr>
          <w:rFonts w:ascii="Times New Roman" w:hAnsi="Times New Roman" w:cs="Times New Roman"/>
          <w:sz w:val="28"/>
          <w:szCs w:val="28"/>
          <w:lang w:eastAsia="ru-RU"/>
        </w:rPr>
        <w:t>2.2.2/2.4.1340-0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 уровням электромагнитных полей на рабочих местах.</w:t>
      </w:r>
    </w:p>
    <w:p w:rsidR="00C44C3F" w:rsidRPr="006956ED" w:rsidRDefault="00C44C3F" w:rsidP="00C44C3F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Электробезопасность</w:t>
      </w:r>
    </w:p>
    <w:p w:rsidR="00C44C3F" w:rsidRDefault="00C64655" w:rsidP="00B544B9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мещение отдела 28-01 относится к первому классу опасности – помещение без повышенной опасности</w:t>
      </w:r>
      <w:r w:rsidR="00441406">
        <w:rPr>
          <w:rFonts w:ascii="Times New Roman" w:hAnsi="Times New Roman" w:cs="Times New Roman"/>
          <w:sz w:val="28"/>
          <w:szCs w:val="28"/>
        </w:rPr>
        <w:t xml:space="preserve">, </w:t>
      </w:r>
      <w:r w:rsidR="00A3138F">
        <w:rPr>
          <w:rFonts w:ascii="Times New Roman" w:hAnsi="Times New Roman" w:cs="Times New Roman"/>
          <w:sz w:val="28"/>
          <w:szCs w:val="28"/>
        </w:rPr>
        <w:t>оборудование относится к классу</w:t>
      </w:r>
      <w:r w:rsidR="00441406">
        <w:rPr>
          <w:rFonts w:ascii="Times New Roman" w:hAnsi="Times New Roman" w:cs="Times New Roman"/>
          <w:sz w:val="28"/>
          <w:szCs w:val="28"/>
        </w:rPr>
        <w:t xml:space="preserve"> до 1000В.</w:t>
      </w:r>
      <w:r w:rsidR="00A3138F">
        <w:rPr>
          <w:rFonts w:ascii="Times New Roman" w:hAnsi="Times New Roman" w:cs="Times New Roman"/>
          <w:sz w:val="28"/>
          <w:szCs w:val="28"/>
        </w:rPr>
        <w:t xml:space="preserve"> Питание ПЭВМ и других приборов осуществляется через сеть с частотой 50 Гц и напряжением 220В. Для предотвращения </w:t>
      </w:r>
      <w:proofErr w:type="spellStart"/>
      <w:r w:rsidR="00A3138F">
        <w:rPr>
          <w:rFonts w:ascii="Times New Roman" w:hAnsi="Times New Roman" w:cs="Times New Roman"/>
          <w:sz w:val="28"/>
          <w:szCs w:val="28"/>
        </w:rPr>
        <w:t>электротравм</w:t>
      </w:r>
      <w:proofErr w:type="spellEnd"/>
      <w:r w:rsidR="00A3138F">
        <w:rPr>
          <w:rFonts w:ascii="Times New Roman" w:hAnsi="Times New Roman" w:cs="Times New Roman"/>
          <w:sz w:val="28"/>
          <w:szCs w:val="28"/>
        </w:rPr>
        <w:t xml:space="preserve"> в отделе используется </w:t>
      </w:r>
      <w:proofErr w:type="spellStart"/>
      <w:r w:rsidR="00A3138F">
        <w:rPr>
          <w:rFonts w:ascii="Times New Roman" w:hAnsi="Times New Roman" w:cs="Times New Roman"/>
          <w:sz w:val="28"/>
          <w:szCs w:val="28"/>
        </w:rPr>
        <w:t>за</w:t>
      </w:r>
      <w:r w:rsidR="00A3138F" w:rsidRPr="00B544B9">
        <w:rPr>
          <w:rFonts w:ascii="Times New Roman" w:hAnsi="Times New Roman" w:cs="Times New Roman"/>
          <w:sz w:val="28"/>
          <w:szCs w:val="28"/>
        </w:rPr>
        <w:t>нуление</w:t>
      </w:r>
      <w:proofErr w:type="spellEnd"/>
      <w:r w:rsidR="00A3138F" w:rsidRPr="00B544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44B9" w:rsidRPr="00B544B9">
        <w:rPr>
          <w:rFonts w:ascii="Times New Roman" w:hAnsi="Times New Roman" w:cs="Times New Roman"/>
          <w:sz w:val="28"/>
          <w:szCs w:val="28"/>
        </w:rPr>
        <w:t>электрокорпусов</w:t>
      </w:r>
      <w:proofErr w:type="spellEnd"/>
      <w:r w:rsidR="00A3138F">
        <w:rPr>
          <w:rFonts w:ascii="Times New Roman" w:hAnsi="Times New Roman" w:cs="Times New Roman"/>
          <w:sz w:val="28"/>
          <w:szCs w:val="28"/>
        </w:rPr>
        <w:t xml:space="preserve">. </w:t>
      </w:r>
      <w:r w:rsidR="00023CDF">
        <w:rPr>
          <w:rFonts w:ascii="Times New Roman" w:hAnsi="Times New Roman" w:cs="Times New Roman"/>
          <w:sz w:val="28"/>
          <w:szCs w:val="28"/>
        </w:rPr>
        <w:t xml:space="preserve">Возможность соприкосновения людей с </w:t>
      </w:r>
      <w:proofErr w:type="spellStart"/>
      <w:r w:rsidR="00023CDF">
        <w:rPr>
          <w:rFonts w:ascii="Times New Roman" w:hAnsi="Times New Roman" w:cs="Times New Roman"/>
          <w:sz w:val="28"/>
          <w:szCs w:val="28"/>
        </w:rPr>
        <w:t>токонесущими</w:t>
      </w:r>
      <w:proofErr w:type="spellEnd"/>
      <w:r w:rsidR="00023CDF">
        <w:rPr>
          <w:rFonts w:ascii="Times New Roman" w:hAnsi="Times New Roman" w:cs="Times New Roman"/>
          <w:sz w:val="28"/>
          <w:szCs w:val="28"/>
        </w:rPr>
        <w:t xml:space="preserve"> частями оборудования исключена, так как кабели расположены в недоступных местах.</w:t>
      </w:r>
    </w:p>
    <w:p w:rsidR="00C44C3F" w:rsidRPr="006956ED" w:rsidRDefault="00C44C3F" w:rsidP="00C44C3F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жарная безопасность</w:t>
      </w:r>
    </w:p>
    <w:p w:rsidR="00C44C3F" w:rsidRDefault="00466BEA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временных ПЭВМ </w:t>
      </w:r>
      <w:r w:rsidR="00595A91">
        <w:rPr>
          <w:rFonts w:ascii="Times New Roman" w:hAnsi="Times New Roman" w:cs="Times New Roman"/>
          <w:sz w:val="28"/>
          <w:szCs w:val="28"/>
        </w:rPr>
        <w:t>плотность размещения элементов эл</w:t>
      </w:r>
      <w:r w:rsidR="005C3E53">
        <w:rPr>
          <w:rFonts w:ascii="Times New Roman" w:hAnsi="Times New Roman" w:cs="Times New Roman"/>
          <w:sz w:val="28"/>
          <w:szCs w:val="28"/>
        </w:rPr>
        <w:t>е</w:t>
      </w:r>
      <w:r w:rsidR="00595A91">
        <w:rPr>
          <w:rFonts w:ascii="Times New Roman" w:hAnsi="Times New Roman" w:cs="Times New Roman"/>
          <w:sz w:val="28"/>
          <w:szCs w:val="28"/>
        </w:rPr>
        <w:t xml:space="preserve">ктронных схем очень высока. Соединительные провода и кабели располагаются близко друг к другу. При протекании по ним электрического тока выделяется </w:t>
      </w:r>
      <w:r w:rsidR="00595A91">
        <w:rPr>
          <w:rFonts w:ascii="Times New Roman" w:hAnsi="Times New Roman" w:cs="Times New Roman"/>
          <w:sz w:val="28"/>
          <w:szCs w:val="28"/>
        </w:rPr>
        <w:lastRenderedPageBreak/>
        <w:t>значительное количество те</w:t>
      </w:r>
      <w:r w:rsidR="005C3E53">
        <w:rPr>
          <w:rFonts w:ascii="Times New Roman" w:hAnsi="Times New Roman" w:cs="Times New Roman"/>
          <w:sz w:val="28"/>
          <w:szCs w:val="28"/>
        </w:rPr>
        <w:t>плоты, в результате чего возможно оплавление изоляции. Для отвода избыточной теплоты от ПЭВМ используются системы вентиляции и кондиционирования воздуха.</w:t>
      </w:r>
      <w:r w:rsidR="00264493">
        <w:rPr>
          <w:rFonts w:ascii="Times New Roman" w:hAnsi="Times New Roman" w:cs="Times New Roman"/>
          <w:sz w:val="28"/>
          <w:szCs w:val="28"/>
        </w:rPr>
        <w:t xml:space="preserve"> </w:t>
      </w:r>
      <w:r w:rsidR="00264493" w:rsidRPr="00264493">
        <w:rPr>
          <w:rFonts w:ascii="Times New Roman" w:hAnsi="Times New Roman" w:cs="Times New Roman"/>
          <w:sz w:val="28"/>
          <w:szCs w:val="28"/>
        </w:rPr>
        <w:t>При постоянном действии эти системы представляют собой дополнительную пожарную опасность.</w:t>
      </w:r>
    </w:p>
    <w:p w:rsidR="001E78F1" w:rsidRDefault="00264493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4493">
        <w:rPr>
          <w:rFonts w:ascii="Times New Roman" w:hAnsi="Times New Roman" w:cs="Times New Roman"/>
          <w:sz w:val="28"/>
          <w:szCs w:val="28"/>
        </w:rPr>
        <w:t xml:space="preserve">Нормы пожарной безопасности помещений регулируются документом </w:t>
      </w:r>
      <w:r w:rsidRPr="00274084">
        <w:rPr>
          <w:rFonts w:ascii="Times New Roman" w:hAnsi="Times New Roman" w:cs="Times New Roman"/>
          <w:sz w:val="28"/>
          <w:szCs w:val="28"/>
          <w:highlight w:val="yellow"/>
        </w:rPr>
        <w:t>НПБ 105-03 «Нормы пожарной безопасности "определение категорий</w:t>
      </w:r>
      <w:r w:rsidRPr="00264493">
        <w:rPr>
          <w:rFonts w:ascii="Times New Roman" w:hAnsi="Times New Roman" w:cs="Times New Roman"/>
          <w:sz w:val="28"/>
          <w:szCs w:val="28"/>
        </w:rPr>
        <w:t xml:space="preserve"> помещений, зданий и наружных установок по взрывопожарной и пожарной опасности».</w:t>
      </w:r>
      <w:r>
        <w:rPr>
          <w:rFonts w:ascii="Times New Roman" w:hAnsi="Times New Roman" w:cs="Times New Roman"/>
          <w:sz w:val="28"/>
          <w:szCs w:val="28"/>
        </w:rPr>
        <w:t xml:space="preserve"> Согласно данному документу отдел</w:t>
      </w:r>
      <w:r w:rsidR="00274084">
        <w:rPr>
          <w:rFonts w:ascii="Times New Roman" w:hAnsi="Times New Roman" w:cs="Times New Roman"/>
          <w:sz w:val="28"/>
          <w:szCs w:val="28"/>
        </w:rPr>
        <w:t xml:space="preserve"> 28-01 относится к категории Д</w:t>
      </w:r>
      <w:bookmarkStart w:id="7" w:name="_GoBack"/>
      <w:bookmarkEnd w:id="7"/>
      <w:r w:rsidR="001E78F1">
        <w:rPr>
          <w:rFonts w:ascii="Times New Roman" w:hAnsi="Times New Roman" w:cs="Times New Roman"/>
          <w:sz w:val="28"/>
          <w:szCs w:val="28"/>
        </w:rPr>
        <w:t xml:space="preserve">. Наиболее вероятные классы пожаров </w:t>
      </w:r>
      <w:r w:rsidR="001E78F1" w:rsidRPr="001E78F1">
        <w:rPr>
          <w:rFonts w:ascii="Times New Roman" w:hAnsi="Times New Roman" w:cs="Times New Roman"/>
          <w:sz w:val="28"/>
          <w:szCs w:val="28"/>
        </w:rPr>
        <w:t>в</w:t>
      </w:r>
      <w:r w:rsidR="001E78F1">
        <w:rPr>
          <w:rFonts w:ascii="Times New Roman" w:hAnsi="Times New Roman" w:cs="Times New Roman"/>
          <w:sz w:val="28"/>
          <w:szCs w:val="28"/>
        </w:rPr>
        <w:t xml:space="preserve"> помещениях с ПЭВМ:</w:t>
      </w:r>
    </w:p>
    <w:p w:rsidR="001E78F1" w:rsidRDefault="001E78F1" w:rsidP="001E78F1">
      <w:pPr>
        <w:pStyle w:val="a3"/>
        <w:numPr>
          <w:ilvl w:val="0"/>
          <w:numId w:val="25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78F1">
        <w:rPr>
          <w:rFonts w:ascii="Times New Roman" w:hAnsi="Times New Roman" w:cs="Times New Roman"/>
          <w:sz w:val="28"/>
          <w:szCs w:val="28"/>
        </w:rPr>
        <w:t>класс А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1E78F1">
        <w:rPr>
          <w:rFonts w:ascii="Times New Roman" w:hAnsi="Times New Roman" w:cs="Times New Roman"/>
          <w:sz w:val="28"/>
          <w:szCs w:val="28"/>
        </w:rPr>
        <w:t>могут гореть в основном твердые вещества, горение которых сопровождается тлением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78F1" w:rsidRPr="001E78F1" w:rsidRDefault="001E78F1" w:rsidP="001E78F1">
      <w:pPr>
        <w:pStyle w:val="a3"/>
        <w:numPr>
          <w:ilvl w:val="0"/>
          <w:numId w:val="25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78F1">
        <w:rPr>
          <w:rFonts w:ascii="Times New Roman" w:hAnsi="Times New Roman" w:cs="Times New Roman"/>
          <w:sz w:val="28"/>
          <w:szCs w:val="28"/>
        </w:rPr>
        <w:t>класс Е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1E78F1">
        <w:rPr>
          <w:rFonts w:ascii="Times New Roman" w:hAnsi="Times New Roman" w:cs="Times New Roman"/>
          <w:sz w:val="28"/>
          <w:szCs w:val="28"/>
        </w:rPr>
        <w:t>возможны пожары, вызванные возгоранием электроустановок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4493" w:rsidRPr="00AD30C4" w:rsidRDefault="001E78F1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мещение содержит один выход</w:t>
      </w:r>
      <w:r w:rsidR="00AD30C4">
        <w:rPr>
          <w:rFonts w:ascii="Times New Roman" w:hAnsi="Times New Roman" w:cs="Times New Roman"/>
          <w:sz w:val="28"/>
          <w:szCs w:val="28"/>
        </w:rPr>
        <w:t>,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</w:t>
      </w:r>
      <w:r w:rsidR="00AD30C4">
        <w:rPr>
          <w:rFonts w:ascii="Times New Roman" w:hAnsi="Times New Roman" w:cs="Times New Roman"/>
          <w:sz w:val="28"/>
          <w:szCs w:val="28"/>
        </w:rPr>
        <w:t>1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ручн</w:t>
      </w:r>
      <w:r w:rsidR="00AD30C4">
        <w:rPr>
          <w:rFonts w:ascii="Times New Roman" w:hAnsi="Times New Roman" w:cs="Times New Roman"/>
          <w:sz w:val="28"/>
          <w:szCs w:val="28"/>
        </w:rPr>
        <w:t>ой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углекислотны</w:t>
      </w:r>
      <w:r w:rsidR="00AD30C4">
        <w:rPr>
          <w:rFonts w:ascii="Times New Roman" w:hAnsi="Times New Roman" w:cs="Times New Roman"/>
          <w:sz w:val="28"/>
          <w:szCs w:val="28"/>
        </w:rPr>
        <w:t>й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огнетушител</w:t>
      </w:r>
      <w:r w:rsidR="00AD30C4">
        <w:rPr>
          <w:rFonts w:ascii="Times New Roman" w:hAnsi="Times New Roman" w:cs="Times New Roman"/>
          <w:sz w:val="28"/>
          <w:szCs w:val="28"/>
        </w:rPr>
        <w:t>ь и план эвакуации</w:t>
      </w:r>
      <w:r w:rsidR="00AD30C4">
        <w:t xml:space="preserve">, </w:t>
      </w:r>
      <w:r w:rsidR="00AD30C4" w:rsidRPr="00AD30C4">
        <w:rPr>
          <w:rFonts w:ascii="Times New Roman" w:hAnsi="Times New Roman" w:cs="Times New Roman"/>
          <w:sz w:val="28"/>
          <w:szCs w:val="28"/>
        </w:rPr>
        <w:t>предусматривающий 2 эвакуационных выхода</w:t>
      </w:r>
      <w:r w:rsidR="00AD30C4">
        <w:rPr>
          <w:rFonts w:ascii="Times New Roman" w:hAnsi="Times New Roman" w:cs="Times New Roman"/>
          <w:sz w:val="28"/>
          <w:szCs w:val="28"/>
        </w:rPr>
        <w:t>. В целях обнаружения и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извещения о пожаре в отделе так же установлена пожарная сигнализация.</w:t>
      </w:r>
    </w:p>
    <w:p w:rsidR="00C74ACC" w:rsidRDefault="00C74ACC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74ACC">
        <w:rPr>
          <w:rFonts w:ascii="Times New Roman" w:hAnsi="Times New Roman" w:cs="Times New Roman"/>
          <w:sz w:val="28"/>
          <w:szCs w:val="28"/>
        </w:rPr>
        <w:t>Таким образом, выполнены все требования, предусмотренные правилами пожарной безопасности.</w:t>
      </w:r>
    </w:p>
    <w:p w:rsidR="00C44C3F" w:rsidRDefault="00C44C3F" w:rsidP="00C44C3F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естественного освещения</w:t>
      </w:r>
    </w:p>
    <w:p w:rsidR="000C67E9" w:rsidRPr="000C67E9" w:rsidRDefault="000C67E9" w:rsidP="0077416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Во всех производственных помещениях с постоянным пребыванием в них людей для работ в дневное время необходимо предусматривать естественное освещение, как наиболее экономичное и современное с позиций медико-санитарных требований в сравнении с искусственным освещением.</w:t>
      </w:r>
    </w:p>
    <w:p w:rsidR="000C67E9" w:rsidRPr="000C67E9" w:rsidRDefault="000C67E9" w:rsidP="00774167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тественное освещение подразделяется на следующие типы: боковое, верхнее и комбинированное (верхнее и боковое). Помещение отдела 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28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01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боковое естественное освещение.</w:t>
      </w:r>
    </w:p>
    <w:p w:rsidR="000C67E9" w:rsidRDefault="000C67E9" w:rsidP="000C67E9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верхнем или комбинированном естественном освещении помещений любого назначения нормируется среднее значение коэффициента 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естественной освещенности (КЕО) в точках, расположенных на пересечении вертикальной плоскости характерного разреза помещения и рабочей поверхности. Расчетная точка принимается в геометрическом центре помещения или на расстоянии 1 м от поверхности стены, противостоящей боковому </w:t>
      </w:r>
      <w:proofErr w:type="spellStart"/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светопроему</w:t>
      </w:r>
      <w:proofErr w:type="spellEnd"/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анПиН 2.2.1/2.1.1.1278-03 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Гигиенические требования к естественному, искусственному и совмещенному освещению жилых и общественных зданий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774167" w:rsidRPr="00774167" w:rsidRDefault="00774167" w:rsidP="0077416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25pt" o:ole="">
            <v:imagedata r:id="rId9" o:title=""/>
          </v:shape>
          <o:OLEObject Type="Embed" ProgID="Equation.3" ShapeID="_x0000_i1025" DrawAspect="Content" ObjectID="_1523003324" r:id="rId10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 значение КЕО, определяемое </w:t>
      </w:r>
      <w:proofErr w:type="gramStart"/>
      <w:r w:rsidRPr="00774167">
        <w:rPr>
          <w:rFonts w:ascii="Times New Roman" w:hAnsi="Times New Roman" w:cs="Times New Roman"/>
          <w:sz w:val="28"/>
          <w:szCs w:val="28"/>
        </w:rPr>
        <w:t>из СанПиН</w:t>
      </w:r>
      <w:proofErr w:type="gramEnd"/>
      <w:r w:rsidRPr="00774167">
        <w:rPr>
          <w:rFonts w:ascii="Times New Roman" w:hAnsi="Times New Roman" w:cs="Times New Roman"/>
          <w:sz w:val="28"/>
          <w:szCs w:val="28"/>
        </w:rPr>
        <w:t xml:space="preserve"> 2.2.1/2.1.1.1278-03 по таблице 2 - Нормируемые показатели естественного, искусственного и совмещ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>освещения основных помещений общественного здания, а также сопутствующих им производственных помещений. Категория помещения: кабинеты, рабочие комнаты, офисы, представительства. Естественное освещение – боковое.</w:t>
      </w:r>
    </w:p>
    <w:p w:rsidR="00774167" w:rsidRPr="00774167" w:rsidRDefault="00774167" w:rsidP="0077416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26" type="#_x0000_t75" style="width:51.75pt;height:17.25pt" o:ole="">
            <v:imagedata r:id="rId11" o:title=""/>
          </v:shape>
          <o:OLEObject Type="Embed" ProgID="Equation.3" ShapeID="_x0000_i1026" DrawAspect="Content" ObjectID="_1523003325" r:id="rId12"/>
        </w:object>
      </w:r>
      <w:r w:rsidRPr="00774167">
        <w:rPr>
          <w:rFonts w:ascii="Times New Roman" w:hAnsi="Times New Roman" w:cs="Times New Roman"/>
          <w:sz w:val="28"/>
          <w:szCs w:val="28"/>
        </w:rPr>
        <w:t>,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1543CD"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 xml:space="preserve">- коэффициент, учитывающий повышение КЕО за счет отраженного света от потолка и стен помещения (подбирается по Таблице Б.9 СП 3-102-2003 </w:t>
      </w:r>
      <w:r w:rsidR="001543CD">
        <w:rPr>
          <w:rFonts w:ascii="Times New Roman" w:hAnsi="Times New Roman" w:cs="Times New Roman"/>
          <w:sz w:val="28"/>
          <w:szCs w:val="28"/>
        </w:rPr>
        <w:t>«</w:t>
      </w:r>
      <w:r w:rsidRPr="00774167">
        <w:rPr>
          <w:rFonts w:ascii="Times New Roman" w:hAnsi="Times New Roman" w:cs="Times New Roman"/>
          <w:sz w:val="28"/>
          <w:szCs w:val="28"/>
        </w:rPr>
        <w:t>Естественное освещение жилых и общественных зданий</w:t>
      </w:r>
      <w:r w:rsidR="001543CD">
        <w:rPr>
          <w:rFonts w:ascii="Times New Roman" w:hAnsi="Times New Roman" w:cs="Times New Roman"/>
          <w:sz w:val="28"/>
          <w:szCs w:val="28"/>
        </w:rPr>
        <w:t>»</w:t>
      </w:r>
      <w:r w:rsidRPr="00774167">
        <w:rPr>
          <w:rFonts w:ascii="Times New Roman" w:hAnsi="Times New Roman" w:cs="Times New Roman"/>
          <w:sz w:val="28"/>
          <w:szCs w:val="28"/>
        </w:rPr>
        <w:t>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 xml:space="preserve"> R</w:t>
      </w:r>
      <w:r w:rsidR="001543CD"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 xml:space="preserve">- коэффициент, учитывающий относительную яркость противостоящего здания (принимаем   </w:t>
      </w:r>
      <w:r w:rsidRPr="0077416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74167">
        <w:rPr>
          <w:rFonts w:ascii="Times New Roman" w:hAnsi="Times New Roman" w:cs="Times New Roman"/>
          <w:sz w:val="28"/>
          <w:szCs w:val="28"/>
        </w:rPr>
        <w:t>=0.11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2.75pt;height:18pt" o:ole="">
            <v:imagedata r:id="rId13" o:title=""/>
          </v:shape>
          <o:OLEObject Type="Embed" ProgID="Equation.3" ShapeID="_x0000_i1027" DrawAspect="Content" ObjectID="_1523003326" r:id="rId14"/>
        </w:object>
      </w:r>
      <w:r w:rsidRPr="00774167">
        <w:rPr>
          <w:rFonts w:ascii="Times New Roman" w:hAnsi="Times New Roman" w:cs="Times New Roman"/>
          <w:sz w:val="28"/>
          <w:szCs w:val="28"/>
        </w:rPr>
        <w:t>- общий коэффицие</w:t>
      </w:r>
      <w:r w:rsidR="001543CD">
        <w:rPr>
          <w:rFonts w:ascii="Times New Roman" w:hAnsi="Times New Roman" w:cs="Times New Roman"/>
          <w:sz w:val="28"/>
          <w:szCs w:val="28"/>
        </w:rPr>
        <w:t xml:space="preserve">нт светопропускания материала, </w:t>
      </w:r>
      <w:r w:rsidRPr="00774167">
        <w:rPr>
          <w:rFonts w:ascii="Times New Roman" w:hAnsi="Times New Roman" w:cs="Times New Roman"/>
          <w:sz w:val="28"/>
          <w:szCs w:val="28"/>
        </w:rPr>
        <w:t>определяемый по выражению:</w:t>
      </w:r>
    </w:p>
    <w:p w:rsidR="00774167" w:rsidRPr="00774167" w:rsidRDefault="00774167" w:rsidP="0077416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028" type="#_x0000_t75" style="width:84.75pt;height:18pt" o:ole="">
            <v:imagedata r:id="rId15" o:title=""/>
          </v:shape>
          <o:OLEObject Type="Embed" ProgID="Equation.3" ShapeID="_x0000_i1028" DrawAspect="Content" ObjectID="_1523003327" r:id="rId16"/>
        </w:object>
      </w:r>
      <w:r w:rsidRPr="00774167">
        <w:rPr>
          <w:rFonts w:ascii="Times New Roman" w:hAnsi="Times New Roman" w:cs="Times New Roman"/>
          <w:sz w:val="28"/>
          <w:szCs w:val="28"/>
        </w:rPr>
        <w:t>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 xml:space="preserve">где 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1029" type="#_x0000_t75" style="width:12pt;height:17.25pt" o:ole="">
            <v:imagedata r:id="rId17" o:title=""/>
          </v:shape>
          <o:OLEObject Type="Embed" ProgID="Equation.3" ShapeID="_x0000_i1029" DrawAspect="Content" ObjectID="_1523003328" r:id="rId18"/>
        </w:object>
      </w:r>
      <w:r w:rsidRPr="00774167">
        <w:rPr>
          <w:rFonts w:ascii="Times New Roman" w:hAnsi="Times New Roman" w:cs="Times New Roman"/>
          <w:sz w:val="28"/>
          <w:szCs w:val="28"/>
        </w:rPr>
        <w:t>- коэффициент светопропускания материала (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1030" type="#_x0000_t75" style="width:12pt;height:17.25pt" o:ole="">
            <v:imagedata r:id="rId19" o:title=""/>
          </v:shape>
          <o:OLEObject Type="Embed" ProgID="Equation.3" ShapeID="_x0000_i1030" DrawAspect="Content" ObjectID="_1523003329" r:id="rId20"/>
        </w:object>
      </w:r>
      <w:r w:rsidRPr="00774167">
        <w:rPr>
          <w:rFonts w:ascii="Times New Roman" w:hAnsi="Times New Roman" w:cs="Times New Roman"/>
          <w:sz w:val="28"/>
          <w:szCs w:val="28"/>
        </w:rPr>
        <w:t>=0,8 для двойного оконного стекла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1" type="#_x0000_t75" style="width:12.75pt;height:17.25pt" o:ole="">
            <v:imagedata r:id="rId21" o:title=""/>
          </v:shape>
          <o:OLEObject Type="Embed" ProgID="Equation.3" ShapeID="_x0000_i1031" DrawAspect="Content" ObjectID="_1523003330" r:id="rId22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 коэффициент, учитывающий потери света в переплетах оконных рам (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2" type="#_x0000_t75" style="width:12.75pt;height:17.25pt" o:ole="">
            <v:imagedata r:id="rId21" o:title=""/>
          </v:shape>
          <o:OLEObject Type="Embed" ProgID="Equation.3" ShapeID="_x0000_i1032" DrawAspect="Content" ObjectID="_1523003331" r:id="rId23"/>
        </w:object>
      </w:r>
      <w:r w:rsidRPr="00774167">
        <w:rPr>
          <w:rFonts w:ascii="Times New Roman" w:hAnsi="Times New Roman" w:cs="Times New Roman"/>
          <w:sz w:val="28"/>
          <w:szCs w:val="28"/>
        </w:rPr>
        <w:t>=0,6</w:t>
      </w:r>
      <w:r w:rsidR="001543CD"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>для двойных открывающихся рам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3" type="#_x0000_t75" style="width:12.75pt;height:18pt" o:ole="">
            <v:imagedata r:id="rId24" o:title=""/>
          </v:shape>
          <o:OLEObject Type="Embed" ProgID="Equation.3" ShapeID="_x0000_i1033" DrawAspect="Content" ObjectID="_1523003332" r:id="rId25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коэффициент, учитывающий потери света в несущих конструкциях оконных рам. Для случая бокового освещения </w:t>
      </w: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4" type="#_x0000_t75" style="width:12.75pt;height:18pt" o:ole="">
            <v:imagedata r:id="rId26" o:title=""/>
          </v:shape>
          <o:OLEObject Type="Embed" ProgID="Equation.3" ShapeID="_x0000_i1034" DrawAspect="Content" ObjectID="_1523003333" r:id="rId27"/>
        </w:object>
      </w:r>
      <w:r w:rsidRPr="00774167">
        <w:rPr>
          <w:rFonts w:ascii="Times New Roman" w:hAnsi="Times New Roman" w:cs="Times New Roman"/>
          <w:sz w:val="28"/>
          <w:szCs w:val="28"/>
        </w:rPr>
        <w:t>=1.0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5" type="#_x0000_t75" style="width:12.75pt;height:17.25pt" o:ole="">
            <v:imagedata r:id="rId28" o:title=""/>
          </v:shape>
          <o:OLEObject Type="Embed" ProgID="Equation.3" ShapeID="_x0000_i1035" DrawAspect="Content" ObjectID="_1523003334" r:id="rId29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 коэффициент, учитывающий потери света в солнцезащитных устройствах (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2.75pt;height:17.25pt" o:ole="">
            <v:imagedata r:id="rId30" o:title=""/>
          </v:shape>
          <o:OLEObject Type="Embed" ProgID="Equation.3" ShapeID="_x0000_i1036" DrawAspect="Content" ObjectID="_1523003335" r:id="rId31"/>
        </w:object>
      </w:r>
      <w:r w:rsidR="001543CD">
        <w:rPr>
          <w:rFonts w:ascii="Times New Roman" w:hAnsi="Times New Roman" w:cs="Times New Roman"/>
          <w:sz w:val="28"/>
          <w:szCs w:val="28"/>
        </w:rPr>
        <w:t>=1.0 для раздвигающихся штор).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43CD">
        <w:rPr>
          <w:rFonts w:ascii="Times New Roman" w:hAnsi="Times New Roman" w:cs="Times New Roman"/>
          <w:sz w:val="28"/>
          <w:szCs w:val="28"/>
          <w:highlight w:val="yellow"/>
        </w:rPr>
        <w:t>Отношение ширины помещения к высоте от уровня условной рабочей поверхности до верха окна =7.5;</w:t>
      </w:r>
    </w:p>
    <w:p w:rsidR="00774167" w:rsidRPr="00774167" w:rsidRDefault="00774167" w:rsidP="0077416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1543CD">
        <w:rPr>
          <w:rFonts w:ascii="Times New Roman" w:hAnsi="Times New Roman" w:cs="Times New Roman"/>
          <w:sz w:val="28"/>
          <w:szCs w:val="28"/>
          <w:highlight w:val="yellow"/>
        </w:rPr>
        <w:t xml:space="preserve">Отношение расстояния </w:t>
      </w:r>
      <w:r w:rsidRPr="001543CD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l</w:t>
      </w:r>
      <w:r w:rsidRPr="001543CD">
        <w:rPr>
          <w:rFonts w:ascii="Times New Roman" w:hAnsi="Times New Roman" w:cs="Times New Roman"/>
          <w:sz w:val="28"/>
          <w:szCs w:val="28"/>
          <w:highlight w:val="yellow"/>
        </w:rPr>
        <w:t xml:space="preserve"> расчетной точки от наружной стены к ширине помещения </w:t>
      </w:r>
      <w:r w:rsidRPr="001543CD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B</w:t>
      </w:r>
      <w:r w:rsidRPr="001543CD">
        <w:rPr>
          <w:rFonts w:ascii="Times New Roman" w:hAnsi="Times New Roman" w:cs="Times New Roman"/>
          <w:sz w:val="28"/>
          <w:szCs w:val="28"/>
          <w:highlight w:val="yellow"/>
        </w:rPr>
        <w:t xml:space="preserve"> = 0.9;</w:t>
      </w:r>
    </w:p>
    <w:p w:rsidR="00774167" w:rsidRPr="00774167" w:rsidRDefault="00774167" w:rsidP="001543C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>Средневзвешенный коэффициент отра</w:t>
      </w:r>
      <w:r w:rsidR="001543CD">
        <w:rPr>
          <w:rFonts w:ascii="Times New Roman" w:hAnsi="Times New Roman" w:cs="Times New Roman"/>
          <w:sz w:val="28"/>
          <w:szCs w:val="28"/>
        </w:rPr>
        <w:t>жения потолка, стен, пола =0.4;</w:t>
      </w:r>
    </w:p>
    <w:p w:rsidR="00774167" w:rsidRPr="00774167" w:rsidRDefault="00774167" w:rsidP="00E24CA7">
      <w:pPr>
        <w:pStyle w:val="a9"/>
        <w:spacing w:line="360" w:lineRule="auto"/>
        <w:ind w:left="0" w:firstLine="709"/>
        <w:rPr>
          <w:rFonts w:ascii="Times New Roman" w:hAnsi="Times New Roman" w:cs="Times New Roman"/>
          <w:color w:val="000000"/>
          <w:sz w:val="28"/>
          <w:szCs w:val="28"/>
        </w:rPr>
      </w:pPr>
      <w:r w:rsidRPr="00774167">
        <w:rPr>
          <w:rFonts w:ascii="Times New Roman" w:hAnsi="Times New Roman" w:cs="Times New Roman"/>
          <w:color w:val="000000"/>
          <w:sz w:val="28"/>
          <w:szCs w:val="28"/>
        </w:rPr>
        <w:t>При боковом одностороннем освещении суммарная площадь световых п</w:t>
      </w:r>
      <w:r w:rsidR="00E24CA7">
        <w:rPr>
          <w:rFonts w:ascii="Times New Roman" w:hAnsi="Times New Roman" w:cs="Times New Roman"/>
          <w:color w:val="000000"/>
          <w:sz w:val="28"/>
          <w:szCs w:val="28"/>
        </w:rPr>
        <w:t>роемов определяется по формуле</w:t>
      </w:r>
      <w:r w:rsidRPr="00774167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774167" w:rsidRPr="00774167" w:rsidRDefault="00774167" w:rsidP="0077416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Pr="00774167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object w:dxaOrig="2860" w:dyaOrig="720">
          <v:shape id="_x0000_i1037" type="#_x0000_t75" style="width:173.25pt;height:43.5pt" o:ole="">
            <v:imagedata r:id="rId32" o:title=""/>
          </v:shape>
          <o:OLEObject Type="Embed" ProgID="Equation.DSMT4" ShapeID="_x0000_i1037" DrawAspect="Content" ObjectID="_1523003336" r:id="rId33"/>
        </w:object>
      </w:r>
      <w:r w:rsidR="001543CD">
        <w:rPr>
          <w:rFonts w:ascii="Times New Roman" w:hAnsi="Times New Roman" w:cs="Times New Roman"/>
          <w:sz w:val="28"/>
          <w:szCs w:val="28"/>
        </w:rPr>
        <w:tab/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t xml:space="preserve">где </w:t>
      </w:r>
      <w:r w:rsidRPr="00E24CA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4CA7">
        <w:rPr>
          <w:rFonts w:ascii="Times New Roman" w:hAnsi="Times New Roman" w:cs="Times New Roman"/>
          <w:sz w:val="28"/>
          <w:szCs w:val="28"/>
          <w:vertAlign w:val="subscript"/>
        </w:rPr>
        <w:t xml:space="preserve">П </w:t>
      </w:r>
      <w:r w:rsidRPr="00E24CA7">
        <w:rPr>
          <w:rFonts w:ascii="Times New Roman" w:hAnsi="Times New Roman" w:cs="Times New Roman"/>
          <w:sz w:val="28"/>
          <w:szCs w:val="28"/>
        </w:rPr>
        <w:t>– площадь пола помещения</w:t>
      </w:r>
      <w:r w:rsidRPr="00E24CA7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E24CA7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8852A3">
        <w:rPr>
          <w:rFonts w:ascii="Times New Roman" w:hAnsi="Times New Roman" w:cs="Times New Roman"/>
          <w:color w:val="000000"/>
          <w:sz w:val="28"/>
          <w:szCs w:val="28"/>
        </w:rPr>
        <w:t>35</w:t>
      </w:r>
      <w:r w:rsidRPr="00E24CA7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38" type="#_x0000_t75" style="width:17.25pt;height:15.75pt" o:ole="">
            <v:imagedata r:id="rId34" o:title=""/>
          </v:shape>
          <o:OLEObject Type="Embed" ProgID="Equation.3" ShapeID="_x0000_i1038" DrawAspect="Content" ObjectID="_1523003337" r:id="rId35"/>
        </w:object>
      </w:r>
      <w:r w:rsidRPr="00E24CA7">
        <w:rPr>
          <w:rFonts w:ascii="Times New Roman" w:hAnsi="Times New Roman" w:cs="Times New Roman"/>
          <w:sz w:val="28"/>
          <w:szCs w:val="28"/>
        </w:rPr>
        <w:t>,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24CA7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9" type="#_x0000_t75" style="width:14.25pt;height:18pt" o:ole="">
            <v:imagedata r:id="rId36" o:title=""/>
          </v:shape>
          <o:OLEObject Type="Embed" ProgID="Equation.3" ShapeID="_x0000_i1039" DrawAspect="Content" ObjectID="_1523003338" r:id="rId37"/>
        </w:object>
      </w:r>
      <w:r w:rsidRPr="00E24CA7">
        <w:rPr>
          <w:rFonts w:ascii="Times New Roman" w:hAnsi="Times New Roman" w:cs="Times New Roman"/>
          <w:sz w:val="28"/>
          <w:szCs w:val="28"/>
        </w:rPr>
        <w:t>-</w:t>
      </w:r>
      <w:r w:rsidRPr="00E24CA7">
        <w:rPr>
          <w:rFonts w:ascii="Times New Roman" w:hAnsi="Times New Roman" w:cs="Times New Roman"/>
          <w:color w:val="000000"/>
          <w:sz w:val="28"/>
          <w:szCs w:val="28"/>
        </w:rPr>
        <w:t xml:space="preserve"> световая</w:t>
      </w:r>
      <w:r w:rsidRPr="00E24CA7">
        <w:rPr>
          <w:rFonts w:ascii="Times New Roman" w:hAnsi="Times New Roman" w:cs="Times New Roman"/>
          <w:sz w:val="28"/>
          <w:szCs w:val="28"/>
        </w:rPr>
        <w:t xml:space="preserve"> </w:t>
      </w:r>
      <w:r w:rsidRPr="00E24CA7">
        <w:rPr>
          <w:rFonts w:ascii="Times New Roman" w:hAnsi="Times New Roman" w:cs="Times New Roman"/>
          <w:color w:val="000000"/>
          <w:sz w:val="28"/>
          <w:szCs w:val="28"/>
        </w:rPr>
        <w:t>характеристика окна, определяется по таблице 2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24CA7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40" type="#_x0000_t75" style="width:14.25pt;height:18pt" o:ole="">
            <v:imagedata r:id="rId36" o:title=""/>
          </v:shape>
          <o:OLEObject Type="Embed" ProgID="Equation.3" ShapeID="_x0000_i1040" DrawAspect="Content" ObjectID="_1523003339" r:id="rId38"/>
        </w:object>
      </w:r>
      <w:r w:rsidRPr="00E24CA7">
        <w:rPr>
          <w:rFonts w:ascii="Times New Roman" w:hAnsi="Times New Roman" w:cs="Times New Roman"/>
          <w:sz w:val="28"/>
          <w:szCs w:val="28"/>
        </w:rPr>
        <w:t>=35.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="008852A3" w:rsidRPr="00E24CA7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41" type="#_x0000_t75" style="width:113.25pt;height:30.75pt" o:ole="">
            <v:imagedata r:id="rId39" o:title=""/>
          </v:shape>
          <o:OLEObject Type="Embed" ProgID="Equation.3" ShapeID="_x0000_i1041" DrawAspect="Content" ObjectID="_1523003340" r:id="rId40"/>
        </w:object>
      </w:r>
      <w:r w:rsidRPr="00E24CA7">
        <w:rPr>
          <w:rFonts w:ascii="Times New Roman" w:hAnsi="Times New Roman" w:cs="Times New Roman"/>
          <w:sz w:val="28"/>
          <w:szCs w:val="28"/>
        </w:rPr>
        <w:t>=95.45</w:t>
      </w:r>
      <w:r w:rsidRPr="00E24CA7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42" type="#_x0000_t75" style="width:17.25pt;height:15.75pt" o:ole="">
            <v:imagedata r:id="rId34" o:title=""/>
          </v:shape>
          <o:OLEObject Type="Embed" ProgID="Equation.3" ShapeID="_x0000_i1042" DrawAspect="Content" ObjectID="_1523003341" r:id="rId41"/>
        </w:object>
      </w:r>
      <w:r w:rsidRPr="00E24CA7">
        <w:rPr>
          <w:rFonts w:ascii="Times New Roman" w:hAnsi="Times New Roman" w:cs="Times New Roman"/>
          <w:sz w:val="28"/>
          <w:szCs w:val="28"/>
        </w:rPr>
        <w:t>.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t>В помещении 3 окна суммарной площадью 24</w:t>
      </w:r>
      <w:r w:rsidRPr="00E24CA7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43" type="#_x0000_t75" style="width:17.25pt;height:15.75pt" o:ole="">
            <v:imagedata r:id="rId34" o:title=""/>
          </v:shape>
          <o:OLEObject Type="Embed" ProgID="Equation.3" ShapeID="_x0000_i1043" DrawAspect="Content" ObjectID="_1523003342" r:id="rId42"/>
        </w:object>
      </w:r>
      <w:r w:rsidRPr="00E24CA7">
        <w:rPr>
          <w:rFonts w:ascii="Times New Roman" w:hAnsi="Times New Roman" w:cs="Times New Roman"/>
          <w:sz w:val="28"/>
          <w:szCs w:val="28"/>
        </w:rPr>
        <w:t xml:space="preserve">, </w:t>
      </w:r>
      <w:r w:rsidR="008852A3" w:rsidRPr="00E24CA7">
        <w:rPr>
          <w:rFonts w:ascii="Times New Roman" w:hAnsi="Times New Roman" w:cs="Times New Roman"/>
          <w:sz w:val="28"/>
          <w:szCs w:val="28"/>
        </w:rPr>
        <w:t>следовательно,</w:t>
      </w:r>
      <w:r w:rsidRPr="00E24CA7">
        <w:rPr>
          <w:rFonts w:ascii="Times New Roman" w:hAnsi="Times New Roman" w:cs="Times New Roman"/>
          <w:sz w:val="28"/>
          <w:szCs w:val="28"/>
        </w:rPr>
        <w:t xml:space="preserve"> естественного освещения недостаточно.</w:t>
      </w:r>
    </w:p>
    <w:p w:rsidR="00E24CA7" w:rsidRDefault="00E24CA7" w:rsidP="00E24CA7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74167" w:rsidRPr="00E24CA7" w:rsidRDefault="00774167" w:rsidP="00E24CA7">
      <w:pPr>
        <w:spacing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lastRenderedPageBreak/>
        <w:t xml:space="preserve">В данном разделе был выполнен анализ вредных факторов, </w:t>
      </w:r>
      <w:r w:rsidR="00E24CA7">
        <w:rPr>
          <w:rFonts w:ascii="Times New Roman" w:hAnsi="Times New Roman" w:cs="Times New Roman"/>
          <w:sz w:val="28"/>
          <w:szCs w:val="28"/>
        </w:rPr>
        <w:t>влияющих на инженера исследовате</w:t>
      </w:r>
      <w:r w:rsidRPr="00E24CA7">
        <w:rPr>
          <w:rFonts w:ascii="Times New Roman" w:hAnsi="Times New Roman" w:cs="Times New Roman"/>
          <w:sz w:val="28"/>
          <w:szCs w:val="28"/>
        </w:rPr>
        <w:t>ля, а также был произведён расчёт естественного освещения в помещении.</w:t>
      </w:r>
    </w:p>
    <w:p w:rsidR="00774167" w:rsidRPr="000C67E9" w:rsidRDefault="00774167" w:rsidP="000C67E9">
      <w:pPr>
        <w:spacing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C44C3F" w:rsidRPr="000217C7" w:rsidRDefault="00C44C3F" w:rsidP="00C44C3F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C44C3F" w:rsidRPr="000217C7">
      <w:footerReference w:type="default" r:id="rId4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39AC" w:rsidRDefault="007339AC" w:rsidP="00965BDA">
      <w:pPr>
        <w:spacing w:after="0" w:line="240" w:lineRule="auto"/>
      </w:pPr>
      <w:r>
        <w:separator/>
      </w:r>
    </w:p>
  </w:endnote>
  <w:endnote w:type="continuationSeparator" w:id="0">
    <w:p w:rsidR="007339AC" w:rsidRDefault="007339AC" w:rsidP="00965B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45206519"/>
      <w:docPartObj>
        <w:docPartGallery w:val="Page Numbers (Bottom of Page)"/>
        <w:docPartUnique/>
      </w:docPartObj>
    </w:sdtPr>
    <w:sdtContent>
      <w:p w:rsidR="00965BDA" w:rsidRDefault="00965BDA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4084">
          <w:rPr>
            <w:noProof/>
          </w:rPr>
          <w:t>18</w:t>
        </w:r>
        <w:r>
          <w:fldChar w:fldCharType="end"/>
        </w:r>
      </w:p>
    </w:sdtContent>
  </w:sdt>
  <w:p w:rsidR="00965BDA" w:rsidRDefault="00965BDA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39AC" w:rsidRDefault="007339AC" w:rsidP="00965BDA">
      <w:pPr>
        <w:spacing w:after="0" w:line="240" w:lineRule="auto"/>
      </w:pPr>
      <w:r>
        <w:separator/>
      </w:r>
    </w:p>
  </w:footnote>
  <w:footnote w:type="continuationSeparator" w:id="0">
    <w:p w:rsidR="007339AC" w:rsidRDefault="007339AC" w:rsidP="00965B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43009"/>
    <w:multiLevelType w:val="hybridMultilevel"/>
    <w:tmpl w:val="EA1A7A4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2EC443A"/>
    <w:multiLevelType w:val="hybridMultilevel"/>
    <w:tmpl w:val="B4A00E0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8B36CD7"/>
    <w:multiLevelType w:val="multilevel"/>
    <w:tmpl w:val="83BA1C6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10C86BAF"/>
    <w:multiLevelType w:val="hybridMultilevel"/>
    <w:tmpl w:val="CD026C5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6D343E4"/>
    <w:multiLevelType w:val="hybridMultilevel"/>
    <w:tmpl w:val="82D6E0D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A071D1"/>
    <w:multiLevelType w:val="multilevel"/>
    <w:tmpl w:val="480AFC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1205F08"/>
    <w:multiLevelType w:val="hybridMultilevel"/>
    <w:tmpl w:val="8B50FD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6F7A1D"/>
    <w:multiLevelType w:val="hybridMultilevel"/>
    <w:tmpl w:val="080C0D4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338524D4"/>
    <w:multiLevelType w:val="hybridMultilevel"/>
    <w:tmpl w:val="AAF4E2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9844FF"/>
    <w:multiLevelType w:val="hybridMultilevel"/>
    <w:tmpl w:val="7DB8781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BB54B97"/>
    <w:multiLevelType w:val="hybridMultilevel"/>
    <w:tmpl w:val="2618E156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43554786"/>
    <w:multiLevelType w:val="hybridMultilevel"/>
    <w:tmpl w:val="68527AB6"/>
    <w:lvl w:ilvl="0" w:tplc="04190003">
      <w:start w:val="1"/>
      <w:numFmt w:val="bullet"/>
      <w:lvlText w:val="o"/>
      <w:lvlJc w:val="left"/>
      <w:pPr>
        <w:ind w:left="1428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43AA2267"/>
    <w:multiLevelType w:val="hybridMultilevel"/>
    <w:tmpl w:val="F6EC6A1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" w15:restartNumberingAfterBreak="0">
    <w:nsid w:val="4EA12C1D"/>
    <w:multiLevelType w:val="hybridMultilevel"/>
    <w:tmpl w:val="65A00E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EAF604A"/>
    <w:multiLevelType w:val="hybridMultilevel"/>
    <w:tmpl w:val="9442334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511546A1"/>
    <w:multiLevelType w:val="hybridMultilevel"/>
    <w:tmpl w:val="247E81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904D46"/>
    <w:multiLevelType w:val="multilevel"/>
    <w:tmpl w:val="6D1419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8A3269D"/>
    <w:multiLevelType w:val="hybridMultilevel"/>
    <w:tmpl w:val="24F411F2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E1750F9"/>
    <w:multiLevelType w:val="hybridMultilevel"/>
    <w:tmpl w:val="3DCABE5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61BB0F6B"/>
    <w:multiLevelType w:val="hybridMultilevel"/>
    <w:tmpl w:val="591CE9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4C647C"/>
    <w:multiLevelType w:val="hybridMultilevel"/>
    <w:tmpl w:val="611A86D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67B26758"/>
    <w:multiLevelType w:val="hybridMultilevel"/>
    <w:tmpl w:val="B67054BC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6A0C24AA"/>
    <w:multiLevelType w:val="hybridMultilevel"/>
    <w:tmpl w:val="9AE276B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3" w15:restartNumberingAfterBreak="0">
    <w:nsid w:val="763F27C7"/>
    <w:multiLevelType w:val="hybridMultilevel"/>
    <w:tmpl w:val="7C764B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7C1C69"/>
    <w:multiLevelType w:val="hybridMultilevel"/>
    <w:tmpl w:val="5C6C2D38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9"/>
  </w:num>
  <w:num w:numId="3">
    <w:abstractNumId w:val="8"/>
  </w:num>
  <w:num w:numId="4">
    <w:abstractNumId w:val="21"/>
  </w:num>
  <w:num w:numId="5">
    <w:abstractNumId w:val="24"/>
  </w:num>
  <w:num w:numId="6">
    <w:abstractNumId w:val="10"/>
  </w:num>
  <w:num w:numId="7">
    <w:abstractNumId w:val="11"/>
  </w:num>
  <w:num w:numId="8">
    <w:abstractNumId w:val="17"/>
  </w:num>
  <w:num w:numId="9">
    <w:abstractNumId w:val="4"/>
  </w:num>
  <w:num w:numId="10">
    <w:abstractNumId w:val="5"/>
  </w:num>
  <w:num w:numId="11">
    <w:abstractNumId w:val="23"/>
  </w:num>
  <w:num w:numId="12">
    <w:abstractNumId w:val="1"/>
  </w:num>
  <w:num w:numId="13">
    <w:abstractNumId w:val="6"/>
  </w:num>
  <w:num w:numId="14">
    <w:abstractNumId w:val="15"/>
  </w:num>
  <w:num w:numId="15">
    <w:abstractNumId w:val="22"/>
  </w:num>
  <w:num w:numId="16">
    <w:abstractNumId w:val="7"/>
  </w:num>
  <w:num w:numId="17">
    <w:abstractNumId w:val="12"/>
  </w:num>
  <w:num w:numId="18">
    <w:abstractNumId w:val="9"/>
  </w:num>
  <w:num w:numId="19">
    <w:abstractNumId w:val="2"/>
  </w:num>
  <w:num w:numId="20">
    <w:abstractNumId w:val="18"/>
  </w:num>
  <w:num w:numId="21">
    <w:abstractNumId w:val="14"/>
  </w:num>
  <w:num w:numId="22">
    <w:abstractNumId w:val="16"/>
  </w:num>
  <w:num w:numId="23">
    <w:abstractNumId w:val="3"/>
  </w:num>
  <w:num w:numId="24">
    <w:abstractNumId w:val="20"/>
  </w:num>
  <w:num w:numId="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105F"/>
    <w:rsid w:val="000000AF"/>
    <w:rsid w:val="00004250"/>
    <w:rsid w:val="000164E9"/>
    <w:rsid w:val="000217C7"/>
    <w:rsid w:val="00023CDF"/>
    <w:rsid w:val="00024F8C"/>
    <w:rsid w:val="00026237"/>
    <w:rsid w:val="00036014"/>
    <w:rsid w:val="00055738"/>
    <w:rsid w:val="000A63D2"/>
    <w:rsid w:val="000C67E9"/>
    <w:rsid w:val="000D39AE"/>
    <w:rsid w:val="0012531A"/>
    <w:rsid w:val="00133FEF"/>
    <w:rsid w:val="00135B91"/>
    <w:rsid w:val="00140C2F"/>
    <w:rsid w:val="00151ADC"/>
    <w:rsid w:val="001543CD"/>
    <w:rsid w:val="00161C00"/>
    <w:rsid w:val="00197FA6"/>
    <w:rsid w:val="001C64F0"/>
    <w:rsid w:val="001E6648"/>
    <w:rsid w:val="001E78F1"/>
    <w:rsid w:val="001F5D1C"/>
    <w:rsid w:val="002061CB"/>
    <w:rsid w:val="00222779"/>
    <w:rsid w:val="00231B25"/>
    <w:rsid w:val="002573DB"/>
    <w:rsid w:val="00264493"/>
    <w:rsid w:val="00274084"/>
    <w:rsid w:val="002B71F2"/>
    <w:rsid w:val="002C7967"/>
    <w:rsid w:val="002E1390"/>
    <w:rsid w:val="002E6D25"/>
    <w:rsid w:val="002F4822"/>
    <w:rsid w:val="00304155"/>
    <w:rsid w:val="00304D37"/>
    <w:rsid w:val="00307A16"/>
    <w:rsid w:val="0031558F"/>
    <w:rsid w:val="00317D40"/>
    <w:rsid w:val="003304D7"/>
    <w:rsid w:val="003466C6"/>
    <w:rsid w:val="00351CEA"/>
    <w:rsid w:val="0036274C"/>
    <w:rsid w:val="00365D9F"/>
    <w:rsid w:val="00367B0F"/>
    <w:rsid w:val="003A0086"/>
    <w:rsid w:val="003B77F3"/>
    <w:rsid w:val="003D3DFC"/>
    <w:rsid w:val="003D6CCE"/>
    <w:rsid w:val="0042466C"/>
    <w:rsid w:val="00441406"/>
    <w:rsid w:val="004468D2"/>
    <w:rsid w:val="004511BF"/>
    <w:rsid w:val="004644A0"/>
    <w:rsid w:val="00466BEA"/>
    <w:rsid w:val="004A388F"/>
    <w:rsid w:val="004A43D7"/>
    <w:rsid w:val="004B1F09"/>
    <w:rsid w:val="004B37BA"/>
    <w:rsid w:val="004B3EA6"/>
    <w:rsid w:val="004B5E10"/>
    <w:rsid w:val="004D45D8"/>
    <w:rsid w:val="004E2D33"/>
    <w:rsid w:val="004E7BA1"/>
    <w:rsid w:val="00504076"/>
    <w:rsid w:val="0052229F"/>
    <w:rsid w:val="005761CC"/>
    <w:rsid w:val="005815BD"/>
    <w:rsid w:val="00595A91"/>
    <w:rsid w:val="005A58EA"/>
    <w:rsid w:val="005C3E53"/>
    <w:rsid w:val="005C622D"/>
    <w:rsid w:val="005D382D"/>
    <w:rsid w:val="005D7ACF"/>
    <w:rsid w:val="005F1775"/>
    <w:rsid w:val="00631180"/>
    <w:rsid w:val="0063135E"/>
    <w:rsid w:val="00631FD5"/>
    <w:rsid w:val="00633A5F"/>
    <w:rsid w:val="00650F55"/>
    <w:rsid w:val="006529B7"/>
    <w:rsid w:val="0065396F"/>
    <w:rsid w:val="00680D39"/>
    <w:rsid w:val="00683212"/>
    <w:rsid w:val="006956ED"/>
    <w:rsid w:val="006A183C"/>
    <w:rsid w:val="006A4FCF"/>
    <w:rsid w:val="006A70E5"/>
    <w:rsid w:val="006D644D"/>
    <w:rsid w:val="006E7F5D"/>
    <w:rsid w:val="006F1D03"/>
    <w:rsid w:val="006F45AE"/>
    <w:rsid w:val="00700520"/>
    <w:rsid w:val="00705AC1"/>
    <w:rsid w:val="00717618"/>
    <w:rsid w:val="00730713"/>
    <w:rsid w:val="0073259C"/>
    <w:rsid w:val="007339AC"/>
    <w:rsid w:val="00740BAB"/>
    <w:rsid w:val="00760F79"/>
    <w:rsid w:val="00774167"/>
    <w:rsid w:val="00775DEC"/>
    <w:rsid w:val="007849B6"/>
    <w:rsid w:val="00794DB6"/>
    <w:rsid w:val="007A3AC5"/>
    <w:rsid w:val="007B4A62"/>
    <w:rsid w:val="007D3FD4"/>
    <w:rsid w:val="00807E2E"/>
    <w:rsid w:val="00823F6B"/>
    <w:rsid w:val="00835D1D"/>
    <w:rsid w:val="00837DFE"/>
    <w:rsid w:val="00852855"/>
    <w:rsid w:val="00852D30"/>
    <w:rsid w:val="00862568"/>
    <w:rsid w:val="00870E5C"/>
    <w:rsid w:val="00873C81"/>
    <w:rsid w:val="00880FB8"/>
    <w:rsid w:val="008852A3"/>
    <w:rsid w:val="008876CA"/>
    <w:rsid w:val="00890961"/>
    <w:rsid w:val="00893650"/>
    <w:rsid w:val="008E0BE0"/>
    <w:rsid w:val="008E3A31"/>
    <w:rsid w:val="00953A10"/>
    <w:rsid w:val="00965BDA"/>
    <w:rsid w:val="00966DD5"/>
    <w:rsid w:val="00967C8C"/>
    <w:rsid w:val="00977734"/>
    <w:rsid w:val="00977C55"/>
    <w:rsid w:val="00997661"/>
    <w:rsid w:val="009D398A"/>
    <w:rsid w:val="009D66A6"/>
    <w:rsid w:val="009F547D"/>
    <w:rsid w:val="00A073B0"/>
    <w:rsid w:val="00A27B09"/>
    <w:rsid w:val="00A3138F"/>
    <w:rsid w:val="00A410C2"/>
    <w:rsid w:val="00A42F39"/>
    <w:rsid w:val="00A6450D"/>
    <w:rsid w:val="00A861DF"/>
    <w:rsid w:val="00AB097C"/>
    <w:rsid w:val="00AC62AD"/>
    <w:rsid w:val="00AD30C4"/>
    <w:rsid w:val="00AD57F5"/>
    <w:rsid w:val="00AE2C8F"/>
    <w:rsid w:val="00AE2D3B"/>
    <w:rsid w:val="00AE57DE"/>
    <w:rsid w:val="00B273CB"/>
    <w:rsid w:val="00B3021C"/>
    <w:rsid w:val="00B5023E"/>
    <w:rsid w:val="00B544B9"/>
    <w:rsid w:val="00B554CB"/>
    <w:rsid w:val="00B564BA"/>
    <w:rsid w:val="00B64726"/>
    <w:rsid w:val="00BA0D7F"/>
    <w:rsid w:val="00BA2A88"/>
    <w:rsid w:val="00BB54D6"/>
    <w:rsid w:val="00BC4C14"/>
    <w:rsid w:val="00BC5E63"/>
    <w:rsid w:val="00BD43AD"/>
    <w:rsid w:val="00BE7422"/>
    <w:rsid w:val="00C144D2"/>
    <w:rsid w:val="00C44C3F"/>
    <w:rsid w:val="00C50D7A"/>
    <w:rsid w:val="00C5105F"/>
    <w:rsid w:val="00C64655"/>
    <w:rsid w:val="00C73538"/>
    <w:rsid w:val="00C73B55"/>
    <w:rsid w:val="00C74ACC"/>
    <w:rsid w:val="00C95F4B"/>
    <w:rsid w:val="00CE2546"/>
    <w:rsid w:val="00CF2A3D"/>
    <w:rsid w:val="00CF46A4"/>
    <w:rsid w:val="00D67B9C"/>
    <w:rsid w:val="00D823A2"/>
    <w:rsid w:val="00D868CB"/>
    <w:rsid w:val="00DC1533"/>
    <w:rsid w:val="00DD3869"/>
    <w:rsid w:val="00DD72EA"/>
    <w:rsid w:val="00DF324A"/>
    <w:rsid w:val="00DF5C01"/>
    <w:rsid w:val="00E24CA7"/>
    <w:rsid w:val="00E26CC2"/>
    <w:rsid w:val="00E32564"/>
    <w:rsid w:val="00E42B7B"/>
    <w:rsid w:val="00E533CE"/>
    <w:rsid w:val="00E6684C"/>
    <w:rsid w:val="00E859B8"/>
    <w:rsid w:val="00E9770E"/>
    <w:rsid w:val="00EB0BF8"/>
    <w:rsid w:val="00EB3C44"/>
    <w:rsid w:val="00EB5E56"/>
    <w:rsid w:val="00F27336"/>
    <w:rsid w:val="00F438EF"/>
    <w:rsid w:val="00F67245"/>
    <w:rsid w:val="00F67357"/>
    <w:rsid w:val="00F74B20"/>
    <w:rsid w:val="00FA6714"/>
    <w:rsid w:val="00FB4FC8"/>
    <w:rsid w:val="00FD38EF"/>
    <w:rsid w:val="00FF0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F30781"/>
  <w15:chartTrackingRefBased/>
  <w15:docId w15:val="{7D7CD4A9-6599-40C8-BBBE-D7F9A83A6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37BA"/>
    <w:pPr>
      <w:ind w:left="720"/>
      <w:contextualSpacing/>
    </w:pPr>
  </w:style>
  <w:style w:type="character" w:customStyle="1" w:styleId="apple-converted-space">
    <w:name w:val="apple-converted-space"/>
    <w:basedOn w:val="a0"/>
    <w:rsid w:val="00B273CB"/>
  </w:style>
  <w:style w:type="character" w:styleId="a4">
    <w:name w:val="Hyperlink"/>
    <w:basedOn w:val="a0"/>
    <w:uiPriority w:val="99"/>
    <w:semiHidden/>
    <w:unhideWhenUsed/>
    <w:rsid w:val="00B273CB"/>
    <w:rPr>
      <w:color w:val="0000FF"/>
      <w:u w:val="single"/>
    </w:rPr>
  </w:style>
  <w:style w:type="character" w:styleId="a5">
    <w:name w:val="Strong"/>
    <w:basedOn w:val="a0"/>
    <w:uiPriority w:val="22"/>
    <w:qFormat/>
    <w:rsid w:val="00837DFE"/>
    <w:rPr>
      <w:b/>
      <w:bCs/>
    </w:rPr>
  </w:style>
  <w:style w:type="paragraph" w:styleId="a6">
    <w:name w:val="Body Text"/>
    <w:basedOn w:val="a"/>
    <w:link w:val="a7"/>
    <w:rsid w:val="0063135E"/>
    <w:pPr>
      <w:suppressAutoHyphens/>
      <w:overflowPunct w:val="0"/>
      <w:spacing w:after="120" w:line="288" w:lineRule="auto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63135E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customStyle="1" w:styleId="western">
    <w:name w:val="western"/>
    <w:basedOn w:val="a"/>
    <w:rsid w:val="002E6D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39"/>
    <w:rsid w:val="000042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Обычный + Первая строка:  1"/>
    <w:aliases w:val="27 см,Междустр.интервал:  двойной + Первая строка...,25 см,Междустр.интервал:  полуторный,Обычный + По ширине,Первая строка:  0,95 см"/>
    <w:basedOn w:val="a"/>
    <w:rsid w:val="000C67E9"/>
    <w:pPr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774167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774167"/>
  </w:style>
  <w:style w:type="paragraph" w:styleId="ab">
    <w:name w:val="header"/>
    <w:basedOn w:val="a"/>
    <w:link w:val="ac"/>
    <w:uiPriority w:val="99"/>
    <w:unhideWhenUsed/>
    <w:rsid w:val="00965B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965BDA"/>
  </w:style>
  <w:style w:type="paragraph" w:styleId="ad">
    <w:name w:val="footer"/>
    <w:basedOn w:val="a"/>
    <w:link w:val="ae"/>
    <w:uiPriority w:val="99"/>
    <w:unhideWhenUsed/>
    <w:rsid w:val="00965B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965B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547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2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0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2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8F3583-3534-44FE-AC42-504B0CC745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7</TotalTime>
  <Pages>20</Pages>
  <Words>3934</Words>
  <Characters>22425</Characters>
  <Application>Microsoft Office Word</Application>
  <DocSecurity>0</DocSecurity>
  <Lines>186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pmanc</dc:creator>
  <cp:keywords/>
  <dc:description/>
  <cp:lastModifiedBy>tpmanc</cp:lastModifiedBy>
  <cp:revision>74</cp:revision>
  <dcterms:created xsi:type="dcterms:W3CDTF">2015-11-29T12:28:00Z</dcterms:created>
  <dcterms:modified xsi:type="dcterms:W3CDTF">2016-04-24T08:42:00Z</dcterms:modified>
</cp:coreProperties>
</file>